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sldIdLst>
    <p:sldId id="272" r:id="rId2"/>
    <p:sldId id="317" r:id="rId3"/>
    <p:sldId id="318" r:id="rId4"/>
    <p:sldId id="271" r:id="rId5"/>
    <p:sldId id="341" r:id="rId6"/>
    <p:sldId id="342" r:id="rId7"/>
    <p:sldId id="324" r:id="rId8"/>
    <p:sldId id="343" r:id="rId9"/>
    <p:sldId id="370" r:id="rId10"/>
    <p:sldId id="319" r:id="rId11"/>
    <p:sldId id="375" r:id="rId12"/>
    <p:sldId id="259" r:id="rId13"/>
    <p:sldId id="320" r:id="rId14"/>
    <p:sldId id="258" r:id="rId15"/>
    <p:sldId id="260" r:id="rId16"/>
    <p:sldId id="261" r:id="rId17"/>
    <p:sldId id="333" r:id="rId18"/>
    <p:sldId id="334" r:id="rId19"/>
    <p:sldId id="332" r:id="rId20"/>
    <p:sldId id="371" r:id="rId21"/>
    <p:sldId id="372" r:id="rId22"/>
    <p:sldId id="277" r:id="rId23"/>
    <p:sldId id="321" r:id="rId24"/>
    <p:sldId id="283" r:id="rId25"/>
    <p:sldId id="335" r:id="rId26"/>
    <p:sldId id="276" r:id="rId27"/>
    <p:sldId id="336" r:id="rId28"/>
    <p:sldId id="337" r:id="rId29"/>
    <p:sldId id="338" r:id="rId30"/>
    <p:sldId id="339" r:id="rId31"/>
    <p:sldId id="322" r:id="rId32"/>
    <p:sldId id="328" r:id="rId33"/>
    <p:sldId id="374" r:id="rId34"/>
    <p:sldId id="373" r:id="rId35"/>
    <p:sldId id="257" r:id="rId36"/>
    <p:sldId id="280" r:id="rId37"/>
    <p:sldId id="262" r:id="rId38"/>
    <p:sldId id="273" r:id="rId39"/>
    <p:sldId id="274" r:id="rId40"/>
    <p:sldId id="275" r:id="rId41"/>
    <p:sldId id="282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9"/>
    <p:restoredTop sz="94697"/>
  </p:normalViewPr>
  <p:slideViewPr>
    <p:cSldViewPr>
      <p:cViewPr>
        <p:scale>
          <a:sx n="75" d="100"/>
          <a:sy n="75" d="100"/>
        </p:scale>
        <p:origin x="952" y="-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localhost\Volumes\WALKMAN\3-&#1055;&#1057;&#1052;&#1040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leks\Desktop\&#1056;&#1077;&#1079;&#1091;&#1083;&#1100;&#1090;&#1072;&#1090;&#1099;%20&#1080;&#1089;&#1089;&#1083;&#1077;&#1076;&#1086;&#1074;&#1072;&#1085;&#1080;&#1081;\&#1057;&#1087;&#1077;&#1082;&#1090;&#1088;&#1099;%20&#1087;&#1086;&#1075;&#1083;&#1086;&#1097;&#1077;&#1085;&#1080;&#1103;\14.06.17&#1057;&#1087;&#1077;&#1082;&#1090;&#1088;&#1099;%20&#1085;&#1072;%202%20&#1073;&#1080;&#1086;&#1083;&#1086;&#1075;&#1080;&#1102;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6;\Desktop\2021%20&#1075;&#1086;&#1076;\37%20&#1050;&#1069;&#1053;_0\DP_H%20&#1075;&#1088;&#1080;&#1085;%20&#1082;&#1080;&#1085;&#1077;&#1090;&#1080;&#1082;&#1072;%20&#1074;&#1089;&#1077;%20&#1087;&#1088;&#1077;&#1087;&#1072;&#1088;&#1072;&#1090;&#1099;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&#1056;\Desktop\2021%20&#1075;&#1086;&#1076;\37%20&#1050;&#1069;&#1053;_0\&#1075;&#1088;&#1080;&#1085;%20DP-H2.1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D$4:$D$804</c:f>
              <c:numCache>
                <c:formatCode>General</c:formatCode>
                <c:ptCount val="801"/>
                <c:pt idx="0">
                  <c:v>350</c:v>
                </c:pt>
                <c:pt idx="1">
                  <c:v>350.5</c:v>
                </c:pt>
                <c:pt idx="2">
                  <c:v>351</c:v>
                </c:pt>
                <c:pt idx="3">
                  <c:v>351.5</c:v>
                </c:pt>
                <c:pt idx="4">
                  <c:v>352</c:v>
                </c:pt>
                <c:pt idx="5">
                  <c:v>352.5</c:v>
                </c:pt>
                <c:pt idx="6">
                  <c:v>353</c:v>
                </c:pt>
                <c:pt idx="7">
                  <c:v>353.5</c:v>
                </c:pt>
                <c:pt idx="8">
                  <c:v>354</c:v>
                </c:pt>
                <c:pt idx="9">
                  <c:v>354.5</c:v>
                </c:pt>
                <c:pt idx="10">
                  <c:v>355</c:v>
                </c:pt>
                <c:pt idx="11">
                  <c:v>355.5</c:v>
                </c:pt>
                <c:pt idx="12">
                  <c:v>356</c:v>
                </c:pt>
                <c:pt idx="13">
                  <c:v>356.5</c:v>
                </c:pt>
                <c:pt idx="14">
                  <c:v>357</c:v>
                </c:pt>
                <c:pt idx="15">
                  <c:v>357.5</c:v>
                </c:pt>
                <c:pt idx="16">
                  <c:v>358</c:v>
                </c:pt>
                <c:pt idx="17">
                  <c:v>358.5</c:v>
                </c:pt>
                <c:pt idx="18">
                  <c:v>359</c:v>
                </c:pt>
                <c:pt idx="19">
                  <c:v>359.5</c:v>
                </c:pt>
                <c:pt idx="20">
                  <c:v>360</c:v>
                </c:pt>
                <c:pt idx="21">
                  <c:v>360.5</c:v>
                </c:pt>
                <c:pt idx="22">
                  <c:v>361</c:v>
                </c:pt>
                <c:pt idx="23">
                  <c:v>361.5</c:v>
                </c:pt>
                <c:pt idx="24">
                  <c:v>362</c:v>
                </c:pt>
                <c:pt idx="25">
                  <c:v>362.5</c:v>
                </c:pt>
                <c:pt idx="26">
                  <c:v>363</c:v>
                </c:pt>
                <c:pt idx="27">
                  <c:v>363.5</c:v>
                </c:pt>
                <c:pt idx="28">
                  <c:v>364</c:v>
                </c:pt>
                <c:pt idx="29">
                  <c:v>364.5</c:v>
                </c:pt>
                <c:pt idx="30">
                  <c:v>365</c:v>
                </c:pt>
                <c:pt idx="31">
                  <c:v>365.5</c:v>
                </c:pt>
                <c:pt idx="32">
                  <c:v>366</c:v>
                </c:pt>
                <c:pt idx="33">
                  <c:v>366.5</c:v>
                </c:pt>
                <c:pt idx="34">
                  <c:v>367</c:v>
                </c:pt>
                <c:pt idx="35">
                  <c:v>367.5</c:v>
                </c:pt>
                <c:pt idx="36">
                  <c:v>368</c:v>
                </c:pt>
                <c:pt idx="37">
                  <c:v>368.5</c:v>
                </c:pt>
                <c:pt idx="38">
                  <c:v>369</c:v>
                </c:pt>
                <c:pt idx="39">
                  <c:v>369.5</c:v>
                </c:pt>
                <c:pt idx="40">
                  <c:v>370</c:v>
                </c:pt>
                <c:pt idx="41">
                  <c:v>370.5</c:v>
                </c:pt>
                <c:pt idx="42">
                  <c:v>371</c:v>
                </c:pt>
                <c:pt idx="43">
                  <c:v>371.5</c:v>
                </c:pt>
                <c:pt idx="44">
                  <c:v>372</c:v>
                </c:pt>
                <c:pt idx="45">
                  <c:v>372.5</c:v>
                </c:pt>
                <c:pt idx="46">
                  <c:v>373</c:v>
                </c:pt>
                <c:pt idx="47">
                  <c:v>373.5</c:v>
                </c:pt>
                <c:pt idx="48">
                  <c:v>374</c:v>
                </c:pt>
                <c:pt idx="49">
                  <c:v>374.5</c:v>
                </c:pt>
                <c:pt idx="50">
                  <c:v>375</c:v>
                </c:pt>
                <c:pt idx="51">
                  <c:v>375.5</c:v>
                </c:pt>
                <c:pt idx="52">
                  <c:v>376</c:v>
                </c:pt>
                <c:pt idx="53">
                  <c:v>376.5</c:v>
                </c:pt>
                <c:pt idx="54">
                  <c:v>377</c:v>
                </c:pt>
                <c:pt idx="55">
                  <c:v>377.5</c:v>
                </c:pt>
                <c:pt idx="56">
                  <c:v>378</c:v>
                </c:pt>
                <c:pt idx="57">
                  <c:v>378.5</c:v>
                </c:pt>
                <c:pt idx="58">
                  <c:v>379</c:v>
                </c:pt>
                <c:pt idx="59">
                  <c:v>379.5</c:v>
                </c:pt>
                <c:pt idx="60">
                  <c:v>380</c:v>
                </c:pt>
                <c:pt idx="61">
                  <c:v>380.5</c:v>
                </c:pt>
                <c:pt idx="62">
                  <c:v>381</c:v>
                </c:pt>
                <c:pt idx="63">
                  <c:v>381.5</c:v>
                </c:pt>
                <c:pt idx="64">
                  <c:v>382</c:v>
                </c:pt>
                <c:pt idx="65">
                  <c:v>382.5</c:v>
                </c:pt>
                <c:pt idx="66">
                  <c:v>383</c:v>
                </c:pt>
                <c:pt idx="67">
                  <c:v>383.5</c:v>
                </c:pt>
                <c:pt idx="68">
                  <c:v>384</c:v>
                </c:pt>
                <c:pt idx="69">
                  <c:v>384.5</c:v>
                </c:pt>
                <c:pt idx="70">
                  <c:v>385</c:v>
                </c:pt>
                <c:pt idx="71">
                  <c:v>385.5</c:v>
                </c:pt>
                <c:pt idx="72">
                  <c:v>386</c:v>
                </c:pt>
                <c:pt idx="73">
                  <c:v>386.5</c:v>
                </c:pt>
                <c:pt idx="74">
                  <c:v>387</c:v>
                </c:pt>
                <c:pt idx="75">
                  <c:v>387.5</c:v>
                </c:pt>
                <c:pt idx="76">
                  <c:v>388</c:v>
                </c:pt>
                <c:pt idx="77">
                  <c:v>388.5</c:v>
                </c:pt>
                <c:pt idx="78">
                  <c:v>389</c:v>
                </c:pt>
                <c:pt idx="79">
                  <c:v>389.5</c:v>
                </c:pt>
                <c:pt idx="80">
                  <c:v>390</c:v>
                </c:pt>
                <c:pt idx="81">
                  <c:v>390.5</c:v>
                </c:pt>
                <c:pt idx="82">
                  <c:v>391</c:v>
                </c:pt>
                <c:pt idx="83">
                  <c:v>391.5</c:v>
                </c:pt>
                <c:pt idx="84">
                  <c:v>392</c:v>
                </c:pt>
                <c:pt idx="85">
                  <c:v>392.5</c:v>
                </c:pt>
                <c:pt idx="86">
                  <c:v>393</c:v>
                </c:pt>
                <c:pt idx="87">
                  <c:v>393.5</c:v>
                </c:pt>
                <c:pt idx="88">
                  <c:v>394</c:v>
                </c:pt>
                <c:pt idx="89">
                  <c:v>394.5</c:v>
                </c:pt>
                <c:pt idx="90">
                  <c:v>395</c:v>
                </c:pt>
                <c:pt idx="91">
                  <c:v>395.5</c:v>
                </c:pt>
                <c:pt idx="92">
                  <c:v>396</c:v>
                </c:pt>
                <c:pt idx="93">
                  <c:v>396.5</c:v>
                </c:pt>
                <c:pt idx="94">
                  <c:v>397</c:v>
                </c:pt>
                <c:pt idx="95">
                  <c:v>397.5</c:v>
                </c:pt>
                <c:pt idx="96">
                  <c:v>398</c:v>
                </c:pt>
                <c:pt idx="97">
                  <c:v>398.5</c:v>
                </c:pt>
                <c:pt idx="98">
                  <c:v>399</c:v>
                </c:pt>
                <c:pt idx="99">
                  <c:v>399.5</c:v>
                </c:pt>
                <c:pt idx="100">
                  <c:v>400</c:v>
                </c:pt>
                <c:pt idx="101">
                  <c:v>400.5</c:v>
                </c:pt>
                <c:pt idx="102">
                  <c:v>401</c:v>
                </c:pt>
                <c:pt idx="103">
                  <c:v>401.5</c:v>
                </c:pt>
                <c:pt idx="104">
                  <c:v>402</c:v>
                </c:pt>
                <c:pt idx="105">
                  <c:v>402.5</c:v>
                </c:pt>
                <c:pt idx="106">
                  <c:v>403</c:v>
                </c:pt>
                <c:pt idx="107">
                  <c:v>403.5</c:v>
                </c:pt>
                <c:pt idx="108">
                  <c:v>404</c:v>
                </c:pt>
                <c:pt idx="109">
                  <c:v>404.5</c:v>
                </c:pt>
                <c:pt idx="110">
                  <c:v>405</c:v>
                </c:pt>
                <c:pt idx="111">
                  <c:v>405.5</c:v>
                </c:pt>
                <c:pt idx="112">
                  <c:v>406</c:v>
                </c:pt>
                <c:pt idx="113">
                  <c:v>406.5</c:v>
                </c:pt>
                <c:pt idx="114">
                  <c:v>407</c:v>
                </c:pt>
                <c:pt idx="115">
                  <c:v>407.5</c:v>
                </c:pt>
                <c:pt idx="116">
                  <c:v>408</c:v>
                </c:pt>
                <c:pt idx="117">
                  <c:v>408.5</c:v>
                </c:pt>
                <c:pt idx="118">
                  <c:v>409</c:v>
                </c:pt>
                <c:pt idx="119">
                  <c:v>409.5</c:v>
                </c:pt>
                <c:pt idx="120">
                  <c:v>410</c:v>
                </c:pt>
                <c:pt idx="121">
                  <c:v>410.5</c:v>
                </c:pt>
                <c:pt idx="122">
                  <c:v>411</c:v>
                </c:pt>
                <c:pt idx="123">
                  <c:v>411.5</c:v>
                </c:pt>
                <c:pt idx="124">
                  <c:v>412</c:v>
                </c:pt>
                <c:pt idx="125">
                  <c:v>412.5</c:v>
                </c:pt>
                <c:pt idx="126">
                  <c:v>413</c:v>
                </c:pt>
                <c:pt idx="127">
                  <c:v>413.5</c:v>
                </c:pt>
                <c:pt idx="128">
                  <c:v>414</c:v>
                </c:pt>
                <c:pt idx="129">
                  <c:v>414.5</c:v>
                </c:pt>
                <c:pt idx="130">
                  <c:v>415</c:v>
                </c:pt>
                <c:pt idx="131">
                  <c:v>415.5</c:v>
                </c:pt>
                <c:pt idx="132">
                  <c:v>416</c:v>
                </c:pt>
                <c:pt idx="133">
                  <c:v>416.5</c:v>
                </c:pt>
                <c:pt idx="134">
                  <c:v>417</c:v>
                </c:pt>
                <c:pt idx="135">
                  <c:v>417.5</c:v>
                </c:pt>
                <c:pt idx="136">
                  <c:v>418</c:v>
                </c:pt>
                <c:pt idx="137">
                  <c:v>418.5</c:v>
                </c:pt>
                <c:pt idx="138">
                  <c:v>419</c:v>
                </c:pt>
                <c:pt idx="139">
                  <c:v>419.5</c:v>
                </c:pt>
                <c:pt idx="140">
                  <c:v>420</c:v>
                </c:pt>
                <c:pt idx="141">
                  <c:v>420.5</c:v>
                </c:pt>
                <c:pt idx="142">
                  <c:v>421</c:v>
                </c:pt>
                <c:pt idx="143">
                  <c:v>421.5</c:v>
                </c:pt>
                <c:pt idx="144">
                  <c:v>422</c:v>
                </c:pt>
                <c:pt idx="145">
                  <c:v>422.5</c:v>
                </c:pt>
                <c:pt idx="146">
                  <c:v>423</c:v>
                </c:pt>
                <c:pt idx="147">
                  <c:v>423.5</c:v>
                </c:pt>
                <c:pt idx="148">
                  <c:v>424</c:v>
                </c:pt>
                <c:pt idx="149">
                  <c:v>424.5</c:v>
                </c:pt>
                <c:pt idx="150">
                  <c:v>425</c:v>
                </c:pt>
                <c:pt idx="151">
                  <c:v>425.5</c:v>
                </c:pt>
                <c:pt idx="152">
                  <c:v>426</c:v>
                </c:pt>
                <c:pt idx="153">
                  <c:v>426.5</c:v>
                </c:pt>
                <c:pt idx="154">
                  <c:v>427</c:v>
                </c:pt>
                <c:pt idx="155">
                  <c:v>427.5</c:v>
                </c:pt>
                <c:pt idx="156">
                  <c:v>428</c:v>
                </c:pt>
                <c:pt idx="157">
                  <c:v>428.5</c:v>
                </c:pt>
                <c:pt idx="158">
                  <c:v>429</c:v>
                </c:pt>
                <c:pt idx="159">
                  <c:v>429.5</c:v>
                </c:pt>
                <c:pt idx="160">
                  <c:v>430</c:v>
                </c:pt>
                <c:pt idx="161">
                  <c:v>430.5</c:v>
                </c:pt>
                <c:pt idx="162">
                  <c:v>431</c:v>
                </c:pt>
                <c:pt idx="163">
                  <c:v>431.5</c:v>
                </c:pt>
                <c:pt idx="164">
                  <c:v>432</c:v>
                </c:pt>
                <c:pt idx="165">
                  <c:v>432.5</c:v>
                </c:pt>
                <c:pt idx="166">
                  <c:v>433</c:v>
                </c:pt>
                <c:pt idx="167">
                  <c:v>433.5</c:v>
                </c:pt>
                <c:pt idx="168">
                  <c:v>434</c:v>
                </c:pt>
                <c:pt idx="169">
                  <c:v>434.5</c:v>
                </c:pt>
                <c:pt idx="170">
                  <c:v>435</c:v>
                </c:pt>
                <c:pt idx="171">
                  <c:v>435.5</c:v>
                </c:pt>
                <c:pt idx="172">
                  <c:v>436</c:v>
                </c:pt>
                <c:pt idx="173">
                  <c:v>436.5</c:v>
                </c:pt>
                <c:pt idx="174">
                  <c:v>437</c:v>
                </c:pt>
                <c:pt idx="175">
                  <c:v>437.5</c:v>
                </c:pt>
                <c:pt idx="176">
                  <c:v>438</c:v>
                </c:pt>
                <c:pt idx="177">
                  <c:v>438.5</c:v>
                </c:pt>
                <c:pt idx="178">
                  <c:v>439</c:v>
                </c:pt>
                <c:pt idx="179">
                  <c:v>439.5</c:v>
                </c:pt>
                <c:pt idx="180">
                  <c:v>440</c:v>
                </c:pt>
                <c:pt idx="181">
                  <c:v>440.5</c:v>
                </c:pt>
                <c:pt idx="182">
                  <c:v>441</c:v>
                </c:pt>
                <c:pt idx="183">
                  <c:v>441.5</c:v>
                </c:pt>
                <c:pt idx="184">
                  <c:v>442</c:v>
                </c:pt>
                <c:pt idx="185">
                  <c:v>442.5</c:v>
                </c:pt>
                <c:pt idx="186">
                  <c:v>443</c:v>
                </c:pt>
                <c:pt idx="187">
                  <c:v>443.5</c:v>
                </c:pt>
                <c:pt idx="188">
                  <c:v>444</c:v>
                </c:pt>
                <c:pt idx="189">
                  <c:v>444.5</c:v>
                </c:pt>
                <c:pt idx="190">
                  <c:v>445</c:v>
                </c:pt>
                <c:pt idx="191">
                  <c:v>445.5</c:v>
                </c:pt>
                <c:pt idx="192">
                  <c:v>446</c:v>
                </c:pt>
                <c:pt idx="193">
                  <c:v>446.5</c:v>
                </c:pt>
                <c:pt idx="194">
                  <c:v>447</c:v>
                </c:pt>
                <c:pt idx="195">
                  <c:v>447.5</c:v>
                </c:pt>
                <c:pt idx="196">
                  <c:v>448</c:v>
                </c:pt>
                <c:pt idx="197">
                  <c:v>448.5</c:v>
                </c:pt>
                <c:pt idx="198">
                  <c:v>449</c:v>
                </c:pt>
                <c:pt idx="199">
                  <c:v>449.5</c:v>
                </c:pt>
                <c:pt idx="200">
                  <c:v>450</c:v>
                </c:pt>
                <c:pt idx="201">
                  <c:v>450.5</c:v>
                </c:pt>
                <c:pt idx="202">
                  <c:v>451</c:v>
                </c:pt>
                <c:pt idx="203">
                  <c:v>451.5</c:v>
                </c:pt>
                <c:pt idx="204">
                  <c:v>452</c:v>
                </c:pt>
                <c:pt idx="205">
                  <c:v>452.5</c:v>
                </c:pt>
                <c:pt idx="206">
                  <c:v>453</c:v>
                </c:pt>
                <c:pt idx="207">
                  <c:v>453.5</c:v>
                </c:pt>
                <c:pt idx="208">
                  <c:v>454</c:v>
                </c:pt>
                <c:pt idx="209">
                  <c:v>454.5</c:v>
                </c:pt>
                <c:pt idx="210">
                  <c:v>455</c:v>
                </c:pt>
                <c:pt idx="211">
                  <c:v>455.5</c:v>
                </c:pt>
                <c:pt idx="212">
                  <c:v>456</c:v>
                </c:pt>
                <c:pt idx="213">
                  <c:v>456.5</c:v>
                </c:pt>
                <c:pt idx="214">
                  <c:v>457</c:v>
                </c:pt>
                <c:pt idx="215">
                  <c:v>457.5</c:v>
                </c:pt>
                <c:pt idx="216">
                  <c:v>458</c:v>
                </c:pt>
                <c:pt idx="217">
                  <c:v>458.5</c:v>
                </c:pt>
                <c:pt idx="218">
                  <c:v>459</c:v>
                </c:pt>
                <c:pt idx="219">
                  <c:v>459.5</c:v>
                </c:pt>
                <c:pt idx="220">
                  <c:v>460</c:v>
                </c:pt>
                <c:pt idx="221">
                  <c:v>460.5</c:v>
                </c:pt>
                <c:pt idx="222">
                  <c:v>461</c:v>
                </c:pt>
                <c:pt idx="223">
                  <c:v>461.5</c:v>
                </c:pt>
                <c:pt idx="224">
                  <c:v>462</c:v>
                </c:pt>
                <c:pt idx="225">
                  <c:v>462.5</c:v>
                </c:pt>
                <c:pt idx="226">
                  <c:v>463</c:v>
                </c:pt>
                <c:pt idx="227">
                  <c:v>463.5</c:v>
                </c:pt>
                <c:pt idx="228">
                  <c:v>464</c:v>
                </c:pt>
                <c:pt idx="229">
                  <c:v>464.5</c:v>
                </c:pt>
                <c:pt idx="230">
                  <c:v>465</c:v>
                </c:pt>
                <c:pt idx="231">
                  <c:v>465.5</c:v>
                </c:pt>
                <c:pt idx="232">
                  <c:v>466</c:v>
                </c:pt>
                <c:pt idx="233">
                  <c:v>466.5</c:v>
                </c:pt>
                <c:pt idx="234">
                  <c:v>467</c:v>
                </c:pt>
                <c:pt idx="235">
                  <c:v>467.5</c:v>
                </c:pt>
                <c:pt idx="236">
                  <c:v>468</c:v>
                </c:pt>
                <c:pt idx="237">
                  <c:v>468.5</c:v>
                </c:pt>
                <c:pt idx="238">
                  <c:v>469</c:v>
                </c:pt>
                <c:pt idx="239">
                  <c:v>469.5</c:v>
                </c:pt>
                <c:pt idx="240">
                  <c:v>470</c:v>
                </c:pt>
                <c:pt idx="241">
                  <c:v>470.5</c:v>
                </c:pt>
                <c:pt idx="242">
                  <c:v>471</c:v>
                </c:pt>
                <c:pt idx="243">
                  <c:v>471.5</c:v>
                </c:pt>
                <c:pt idx="244">
                  <c:v>472</c:v>
                </c:pt>
                <c:pt idx="245">
                  <c:v>472.5</c:v>
                </c:pt>
                <c:pt idx="246">
                  <c:v>473</c:v>
                </c:pt>
                <c:pt idx="247">
                  <c:v>473.5</c:v>
                </c:pt>
                <c:pt idx="248">
                  <c:v>474</c:v>
                </c:pt>
                <c:pt idx="249">
                  <c:v>474.5</c:v>
                </c:pt>
                <c:pt idx="250">
                  <c:v>475</c:v>
                </c:pt>
                <c:pt idx="251">
                  <c:v>475.5</c:v>
                </c:pt>
                <c:pt idx="252">
                  <c:v>476</c:v>
                </c:pt>
                <c:pt idx="253">
                  <c:v>476.5</c:v>
                </c:pt>
                <c:pt idx="254">
                  <c:v>477</c:v>
                </c:pt>
                <c:pt idx="255">
                  <c:v>477.5</c:v>
                </c:pt>
                <c:pt idx="256">
                  <c:v>478</c:v>
                </c:pt>
                <c:pt idx="257">
                  <c:v>478.5</c:v>
                </c:pt>
                <c:pt idx="258">
                  <c:v>479</c:v>
                </c:pt>
                <c:pt idx="259">
                  <c:v>479.5</c:v>
                </c:pt>
                <c:pt idx="260">
                  <c:v>480</c:v>
                </c:pt>
                <c:pt idx="261">
                  <c:v>480.5</c:v>
                </c:pt>
                <c:pt idx="262">
                  <c:v>481</c:v>
                </c:pt>
                <c:pt idx="263">
                  <c:v>481.5</c:v>
                </c:pt>
                <c:pt idx="264">
                  <c:v>482</c:v>
                </c:pt>
                <c:pt idx="265">
                  <c:v>482.5</c:v>
                </c:pt>
                <c:pt idx="266">
                  <c:v>483</c:v>
                </c:pt>
                <c:pt idx="267">
                  <c:v>483.5</c:v>
                </c:pt>
                <c:pt idx="268">
                  <c:v>484</c:v>
                </c:pt>
                <c:pt idx="269">
                  <c:v>484.5</c:v>
                </c:pt>
                <c:pt idx="270">
                  <c:v>485</c:v>
                </c:pt>
                <c:pt idx="271">
                  <c:v>485.5</c:v>
                </c:pt>
                <c:pt idx="272">
                  <c:v>486</c:v>
                </c:pt>
                <c:pt idx="273">
                  <c:v>486.5</c:v>
                </c:pt>
                <c:pt idx="274">
                  <c:v>487</c:v>
                </c:pt>
                <c:pt idx="275">
                  <c:v>487.5</c:v>
                </c:pt>
                <c:pt idx="276">
                  <c:v>488</c:v>
                </c:pt>
                <c:pt idx="277">
                  <c:v>488.5</c:v>
                </c:pt>
                <c:pt idx="278">
                  <c:v>489</c:v>
                </c:pt>
                <c:pt idx="279">
                  <c:v>489.5</c:v>
                </c:pt>
                <c:pt idx="280">
                  <c:v>490</c:v>
                </c:pt>
                <c:pt idx="281">
                  <c:v>490.5</c:v>
                </c:pt>
                <c:pt idx="282">
                  <c:v>491</c:v>
                </c:pt>
                <c:pt idx="283">
                  <c:v>491.5</c:v>
                </c:pt>
                <c:pt idx="284">
                  <c:v>492</c:v>
                </c:pt>
                <c:pt idx="285">
                  <c:v>492.5</c:v>
                </c:pt>
                <c:pt idx="286">
                  <c:v>493</c:v>
                </c:pt>
                <c:pt idx="287">
                  <c:v>493.5</c:v>
                </c:pt>
                <c:pt idx="288">
                  <c:v>494</c:v>
                </c:pt>
                <c:pt idx="289">
                  <c:v>494.5</c:v>
                </c:pt>
                <c:pt idx="290">
                  <c:v>495</c:v>
                </c:pt>
                <c:pt idx="291">
                  <c:v>495.5</c:v>
                </c:pt>
                <c:pt idx="292">
                  <c:v>496</c:v>
                </c:pt>
                <c:pt idx="293">
                  <c:v>496.5</c:v>
                </c:pt>
                <c:pt idx="294">
                  <c:v>497</c:v>
                </c:pt>
                <c:pt idx="295">
                  <c:v>497.5</c:v>
                </c:pt>
                <c:pt idx="296">
                  <c:v>498</c:v>
                </c:pt>
                <c:pt idx="297">
                  <c:v>498.5</c:v>
                </c:pt>
                <c:pt idx="298">
                  <c:v>499</c:v>
                </c:pt>
                <c:pt idx="299">
                  <c:v>499.5</c:v>
                </c:pt>
                <c:pt idx="300">
                  <c:v>500</c:v>
                </c:pt>
                <c:pt idx="301">
                  <c:v>500.5</c:v>
                </c:pt>
                <c:pt idx="302">
                  <c:v>501</c:v>
                </c:pt>
                <c:pt idx="303">
                  <c:v>501.5</c:v>
                </c:pt>
                <c:pt idx="304">
                  <c:v>502</c:v>
                </c:pt>
                <c:pt idx="305">
                  <c:v>502.5</c:v>
                </c:pt>
                <c:pt idx="306">
                  <c:v>503</c:v>
                </c:pt>
                <c:pt idx="307">
                  <c:v>503.5</c:v>
                </c:pt>
                <c:pt idx="308">
                  <c:v>504</c:v>
                </c:pt>
                <c:pt idx="309">
                  <c:v>504.5</c:v>
                </c:pt>
                <c:pt idx="310">
                  <c:v>505</c:v>
                </c:pt>
                <c:pt idx="311">
                  <c:v>505.5</c:v>
                </c:pt>
                <c:pt idx="312">
                  <c:v>506</c:v>
                </c:pt>
                <c:pt idx="313">
                  <c:v>506.5</c:v>
                </c:pt>
                <c:pt idx="314">
                  <c:v>507</c:v>
                </c:pt>
                <c:pt idx="315">
                  <c:v>507.5</c:v>
                </c:pt>
                <c:pt idx="316">
                  <c:v>508</c:v>
                </c:pt>
                <c:pt idx="317">
                  <c:v>508.5</c:v>
                </c:pt>
                <c:pt idx="318">
                  <c:v>509</c:v>
                </c:pt>
                <c:pt idx="319">
                  <c:v>509.5</c:v>
                </c:pt>
                <c:pt idx="320">
                  <c:v>510</c:v>
                </c:pt>
                <c:pt idx="321">
                  <c:v>510.5</c:v>
                </c:pt>
                <c:pt idx="322">
                  <c:v>511</c:v>
                </c:pt>
                <c:pt idx="323">
                  <c:v>511.5</c:v>
                </c:pt>
                <c:pt idx="324">
                  <c:v>512</c:v>
                </c:pt>
                <c:pt idx="325">
                  <c:v>512.5</c:v>
                </c:pt>
                <c:pt idx="326">
                  <c:v>513</c:v>
                </c:pt>
                <c:pt idx="327">
                  <c:v>513.5</c:v>
                </c:pt>
                <c:pt idx="328">
                  <c:v>514</c:v>
                </c:pt>
                <c:pt idx="329">
                  <c:v>514.5</c:v>
                </c:pt>
                <c:pt idx="330">
                  <c:v>515</c:v>
                </c:pt>
                <c:pt idx="331">
                  <c:v>515.5</c:v>
                </c:pt>
                <c:pt idx="332">
                  <c:v>516</c:v>
                </c:pt>
                <c:pt idx="333">
                  <c:v>516.5</c:v>
                </c:pt>
                <c:pt idx="334">
                  <c:v>517</c:v>
                </c:pt>
                <c:pt idx="335">
                  <c:v>517.5</c:v>
                </c:pt>
                <c:pt idx="336">
                  <c:v>518</c:v>
                </c:pt>
                <c:pt idx="337">
                  <c:v>518.5</c:v>
                </c:pt>
                <c:pt idx="338">
                  <c:v>519</c:v>
                </c:pt>
                <c:pt idx="339">
                  <c:v>519.5</c:v>
                </c:pt>
                <c:pt idx="340">
                  <c:v>520</c:v>
                </c:pt>
                <c:pt idx="341">
                  <c:v>520.5</c:v>
                </c:pt>
                <c:pt idx="342">
                  <c:v>521</c:v>
                </c:pt>
                <c:pt idx="343">
                  <c:v>521.5</c:v>
                </c:pt>
                <c:pt idx="344">
                  <c:v>522</c:v>
                </c:pt>
                <c:pt idx="345">
                  <c:v>522.5</c:v>
                </c:pt>
                <c:pt idx="346">
                  <c:v>523</c:v>
                </c:pt>
                <c:pt idx="347">
                  <c:v>523.5</c:v>
                </c:pt>
                <c:pt idx="348">
                  <c:v>524</c:v>
                </c:pt>
                <c:pt idx="349">
                  <c:v>524.5</c:v>
                </c:pt>
                <c:pt idx="350">
                  <c:v>525</c:v>
                </c:pt>
                <c:pt idx="351">
                  <c:v>525.5</c:v>
                </c:pt>
                <c:pt idx="352">
                  <c:v>526</c:v>
                </c:pt>
                <c:pt idx="353">
                  <c:v>526.5</c:v>
                </c:pt>
                <c:pt idx="354">
                  <c:v>527</c:v>
                </c:pt>
                <c:pt idx="355">
                  <c:v>527.5</c:v>
                </c:pt>
                <c:pt idx="356">
                  <c:v>528</c:v>
                </c:pt>
                <c:pt idx="357">
                  <c:v>528.5</c:v>
                </c:pt>
                <c:pt idx="358">
                  <c:v>529</c:v>
                </c:pt>
                <c:pt idx="359">
                  <c:v>529.5</c:v>
                </c:pt>
                <c:pt idx="360">
                  <c:v>530</c:v>
                </c:pt>
                <c:pt idx="361">
                  <c:v>530.5</c:v>
                </c:pt>
                <c:pt idx="362">
                  <c:v>531</c:v>
                </c:pt>
                <c:pt idx="363">
                  <c:v>531.5</c:v>
                </c:pt>
                <c:pt idx="364">
                  <c:v>532</c:v>
                </c:pt>
                <c:pt idx="365">
                  <c:v>532.5</c:v>
                </c:pt>
                <c:pt idx="366">
                  <c:v>533</c:v>
                </c:pt>
                <c:pt idx="367">
                  <c:v>533.5</c:v>
                </c:pt>
                <c:pt idx="368">
                  <c:v>534</c:v>
                </c:pt>
                <c:pt idx="369">
                  <c:v>534.5</c:v>
                </c:pt>
                <c:pt idx="370">
                  <c:v>535</c:v>
                </c:pt>
                <c:pt idx="371">
                  <c:v>535.5</c:v>
                </c:pt>
                <c:pt idx="372">
                  <c:v>536</c:v>
                </c:pt>
                <c:pt idx="373">
                  <c:v>536.5</c:v>
                </c:pt>
                <c:pt idx="374">
                  <c:v>537</c:v>
                </c:pt>
                <c:pt idx="375">
                  <c:v>537.5</c:v>
                </c:pt>
                <c:pt idx="376">
                  <c:v>538</c:v>
                </c:pt>
                <c:pt idx="377">
                  <c:v>538.5</c:v>
                </c:pt>
                <c:pt idx="378">
                  <c:v>539</c:v>
                </c:pt>
                <c:pt idx="379">
                  <c:v>539.5</c:v>
                </c:pt>
                <c:pt idx="380">
                  <c:v>540</c:v>
                </c:pt>
                <c:pt idx="381">
                  <c:v>540.5</c:v>
                </c:pt>
                <c:pt idx="382">
                  <c:v>541</c:v>
                </c:pt>
                <c:pt idx="383">
                  <c:v>541.5</c:v>
                </c:pt>
                <c:pt idx="384">
                  <c:v>542</c:v>
                </c:pt>
                <c:pt idx="385">
                  <c:v>542.5</c:v>
                </c:pt>
                <c:pt idx="386">
                  <c:v>543</c:v>
                </c:pt>
                <c:pt idx="387">
                  <c:v>543.5</c:v>
                </c:pt>
                <c:pt idx="388">
                  <c:v>544</c:v>
                </c:pt>
                <c:pt idx="389">
                  <c:v>544.5</c:v>
                </c:pt>
                <c:pt idx="390">
                  <c:v>545</c:v>
                </c:pt>
                <c:pt idx="391">
                  <c:v>545.5</c:v>
                </c:pt>
                <c:pt idx="392">
                  <c:v>546</c:v>
                </c:pt>
                <c:pt idx="393">
                  <c:v>546.5</c:v>
                </c:pt>
                <c:pt idx="394">
                  <c:v>547</c:v>
                </c:pt>
                <c:pt idx="395">
                  <c:v>547.5</c:v>
                </c:pt>
                <c:pt idx="396">
                  <c:v>548</c:v>
                </c:pt>
                <c:pt idx="397">
                  <c:v>548.5</c:v>
                </c:pt>
                <c:pt idx="398">
                  <c:v>549</c:v>
                </c:pt>
                <c:pt idx="399">
                  <c:v>549.5</c:v>
                </c:pt>
                <c:pt idx="400">
                  <c:v>550</c:v>
                </c:pt>
                <c:pt idx="401">
                  <c:v>550.5</c:v>
                </c:pt>
                <c:pt idx="402">
                  <c:v>551</c:v>
                </c:pt>
                <c:pt idx="403">
                  <c:v>551.5</c:v>
                </c:pt>
                <c:pt idx="404">
                  <c:v>552</c:v>
                </c:pt>
                <c:pt idx="405">
                  <c:v>552.5</c:v>
                </c:pt>
                <c:pt idx="406">
                  <c:v>553</c:v>
                </c:pt>
                <c:pt idx="407">
                  <c:v>553.5</c:v>
                </c:pt>
                <c:pt idx="408">
                  <c:v>554</c:v>
                </c:pt>
                <c:pt idx="409">
                  <c:v>554.5</c:v>
                </c:pt>
                <c:pt idx="410">
                  <c:v>555</c:v>
                </c:pt>
                <c:pt idx="411">
                  <c:v>555.5</c:v>
                </c:pt>
                <c:pt idx="412">
                  <c:v>556</c:v>
                </c:pt>
                <c:pt idx="413">
                  <c:v>556.5</c:v>
                </c:pt>
                <c:pt idx="414">
                  <c:v>557</c:v>
                </c:pt>
                <c:pt idx="415">
                  <c:v>557.5</c:v>
                </c:pt>
                <c:pt idx="416">
                  <c:v>558</c:v>
                </c:pt>
                <c:pt idx="417">
                  <c:v>558.5</c:v>
                </c:pt>
                <c:pt idx="418">
                  <c:v>559</c:v>
                </c:pt>
                <c:pt idx="419">
                  <c:v>559.5</c:v>
                </c:pt>
                <c:pt idx="420">
                  <c:v>560</c:v>
                </c:pt>
                <c:pt idx="421">
                  <c:v>560.5</c:v>
                </c:pt>
                <c:pt idx="422">
                  <c:v>561</c:v>
                </c:pt>
                <c:pt idx="423">
                  <c:v>561.5</c:v>
                </c:pt>
                <c:pt idx="424">
                  <c:v>562</c:v>
                </c:pt>
                <c:pt idx="425">
                  <c:v>562.5</c:v>
                </c:pt>
                <c:pt idx="426">
                  <c:v>563</c:v>
                </c:pt>
                <c:pt idx="427">
                  <c:v>563.5</c:v>
                </c:pt>
                <c:pt idx="428">
                  <c:v>564</c:v>
                </c:pt>
                <c:pt idx="429">
                  <c:v>564.5</c:v>
                </c:pt>
                <c:pt idx="430">
                  <c:v>565</c:v>
                </c:pt>
                <c:pt idx="431">
                  <c:v>565.5</c:v>
                </c:pt>
                <c:pt idx="432">
                  <c:v>566</c:v>
                </c:pt>
                <c:pt idx="433">
                  <c:v>566.5</c:v>
                </c:pt>
                <c:pt idx="434">
                  <c:v>567</c:v>
                </c:pt>
                <c:pt idx="435">
                  <c:v>567.5</c:v>
                </c:pt>
                <c:pt idx="436">
                  <c:v>568</c:v>
                </c:pt>
                <c:pt idx="437">
                  <c:v>568.5</c:v>
                </c:pt>
                <c:pt idx="438">
                  <c:v>569</c:v>
                </c:pt>
                <c:pt idx="439">
                  <c:v>569.5</c:v>
                </c:pt>
                <c:pt idx="440">
                  <c:v>570</c:v>
                </c:pt>
                <c:pt idx="441">
                  <c:v>570.5</c:v>
                </c:pt>
                <c:pt idx="442">
                  <c:v>571</c:v>
                </c:pt>
                <c:pt idx="443">
                  <c:v>571.5</c:v>
                </c:pt>
                <c:pt idx="444">
                  <c:v>572</c:v>
                </c:pt>
                <c:pt idx="445">
                  <c:v>572.5</c:v>
                </c:pt>
                <c:pt idx="446">
                  <c:v>573</c:v>
                </c:pt>
                <c:pt idx="447">
                  <c:v>573.5</c:v>
                </c:pt>
                <c:pt idx="448">
                  <c:v>574</c:v>
                </c:pt>
                <c:pt idx="449">
                  <c:v>574.5</c:v>
                </c:pt>
                <c:pt idx="450">
                  <c:v>575</c:v>
                </c:pt>
                <c:pt idx="451">
                  <c:v>575.5</c:v>
                </c:pt>
                <c:pt idx="452">
                  <c:v>576</c:v>
                </c:pt>
                <c:pt idx="453">
                  <c:v>576.5</c:v>
                </c:pt>
                <c:pt idx="454">
                  <c:v>577</c:v>
                </c:pt>
                <c:pt idx="455">
                  <c:v>577.5</c:v>
                </c:pt>
                <c:pt idx="456">
                  <c:v>578</c:v>
                </c:pt>
                <c:pt idx="457">
                  <c:v>578.5</c:v>
                </c:pt>
                <c:pt idx="458">
                  <c:v>579</c:v>
                </c:pt>
                <c:pt idx="459">
                  <c:v>579.5</c:v>
                </c:pt>
                <c:pt idx="460">
                  <c:v>580</c:v>
                </c:pt>
                <c:pt idx="461">
                  <c:v>580.5</c:v>
                </c:pt>
                <c:pt idx="462">
                  <c:v>581</c:v>
                </c:pt>
                <c:pt idx="463">
                  <c:v>581.5</c:v>
                </c:pt>
                <c:pt idx="464">
                  <c:v>582</c:v>
                </c:pt>
                <c:pt idx="465">
                  <c:v>582.5</c:v>
                </c:pt>
                <c:pt idx="466">
                  <c:v>583</c:v>
                </c:pt>
                <c:pt idx="467">
                  <c:v>583.5</c:v>
                </c:pt>
                <c:pt idx="468">
                  <c:v>584</c:v>
                </c:pt>
                <c:pt idx="469">
                  <c:v>584.5</c:v>
                </c:pt>
                <c:pt idx="470">
                  <c:v>585</c:v>
                </c:pt>
                <c:pt idx="471">
                  <c:v>585.5</c:v>
                </c:pt>
                <c:pt idx="472">
                  <c:v>586</c:v>
                </c:pt>
                <c:pt idx="473">
                  <c:v>586.5</c:v>
                </c:pt>
                <c:pt idx="474">
                  <c:v>587</c:v>
                </c:pt>
                <c:pt idx="475">
                  <c:v>587.5</c:v>
                </c:pt>
                <c:pt idx="476">
                  <c:v>588</c:v>
                </c:pt>
                <c:pt idx="477">
                  <c:v>588.5</c:v>
                </c:pt>
                <c:pt idx="478">
                  <c:v>589</c:v>
                </c:pt>
                <c:pt idx="479">
                  <c:v>589.5</c:v>
                </c:pt>
                <c:pt idx="480">
                  <c:v>590</c:v>
                </c:pt>
                <c:pt idx="481">
                  <c:v>590.5</c:v>
                </c:pt>
                <c:pt idx="482">
                  <c:v>591</c:v>
                </c:pt>
                <c:pt idx="483">
                  <c:v>591.5</c:v>
                </c:pt>
                <c:pt idx="484">
                  <c:v>592</c:v>
                </c:pt>
                <c:pt idx="485">
                  <c:v>592.5</c:v>
                </c:pt>
                <c:pt idx="486">
                  <c:v>593</c:v>
                </c:pt>
                <c:pt idx="487">
                  <c:v>593.5</c:v>
                </c:pt>
                <c:pt idx="488">
                  <c:v>594</c:v>
                </c:pt>
                <c:pt idx="489">
                  <c:v>594.5</c:v>
                </c:pt>
                <c:pt idx="490">
                  <c:v>595</c:v>
                </c:pt>
                <c:pt idx="491">
                  <c:v>595.5</c:v>
                </c:pt>
                <c:pt idx="492">
                  <c:v>596</c:v>
                </c:pt>
                <c:pt idx="493">
                  <c:v>596.5</c:v>
                </c:pt>
                <c:pt idx="494">
                  <c:v>597</c:v>
                </c:pt>
                <c:pt idx="495">
                  <c:v>597.5</c:v>
                </c:pt>
                <c:pt idx="496">
                  <c:v>598</c:v>
                </c:pt>
                <c:pt idx="497">
                  <c:v>598.5</c:v>
                </c:pt>
                <c:pt idx="498">
                  <c:v>599</c:v>
                </c:pt>
                <c:pt idx="499">
                  <c:v>599.5</c:v>
                </c:pt>
                <c:pt idx="500">
                  <c:v>600</c:v>
                </c:pt>
                <c:pt idx="501">
                  <c:v>600.5</c:v>
                </c:pt>
                <c:pt idx="502">
                  <c:v>601</c:v>
                </c:pt>
                <c:pt idx="503">
                  <c:v>601.5</c:v>
                </c:pt>
                <c:pt idx="504">
                  <c:v>602</c:v>
                </c:pt>
                <c:pt idx="505">
                  <c:v>602.5</c:v>
                </c:pt>
                <c:pt idx="506">
                  <c:v>603</c:v>
                </c:pt>
                <c:pt idx="507">
                  <c:v>603.5</c:v>
                </c:pt>
                <c:pt idx="508">
                  <c:v>604</c:v>
                </c:pt>
                <c:pt idx="509">
                  <c:v>604.5</c:v>
                </c:pt>
                <c:pt idx="510">
                  <c:v>605</c:v>
                </c:pt>
                <c:pt idx="511">
                  <c:v>605.5</c:v>
                </c:pt>
                <c:pt idx="512">
                  <c:v>606</c:v>
                </c:pt>
                <c:pt idx="513">
                  <c:v>606.5</c:v>
                </c:pt>
                <c:pt idx="514">
                  <c:v>607</c:v>
                </c:pt>
                <c:pt idx="515">
                  <c:v>607.5</c:v>
                </c:pt>
                <c:pt idx="516">
                  <c:v>608</c:v>
                </c:pt>
                <c:pt idx="517">
                  <c:v>608.5</c:v>
                </c:pt>
                <c:pt idx="518">
                  <c:v>609</c:v>
                </c:pt>
                <c:pt idx="519">
                  <c:v>609.5</c:v>
                </c:pt>
                <c:pt idx="520">
                  <c:v>610</c:v>
                </c:pt>
                <c:pt idx="521">
                  <c:v>610.5</c:v>
                </c:pt>
                <c:pt idx="522">
                  <c:v>611</c:v>
                </c:pt>
                <c:pt idx="523">
                  <c:v>611.5</c:v>
                </c:pt>
                <c:pt idx="524">
                  <c:v>612</c:v>
                </c:pt>
                <c:pt idx="525">
                  <c:v>612.5</c:v>
                </c:pt>
                <c:pt idx="526">
                  <c:v>613</c:v>
                </c:pt>
                <c:pt idx="527">
                  <c:v>613.5</c:v>
                </c:pt>
                <c:pt idx="528">
                  <c:v>614</c:v>
                </c:pt>
                <c:pt idx="529">
                  <c:v>614.5</c:v>
                </c:pt>
                <c:pt idx="530">
                  <c:v>615</c:v>
                </c:pt>
                <c:pt idx="531">
                  <c:v>615.5</c:v>
                </c:pt>
                <c:pt idx="532">
                  <c:v>616</c:v>
                </c:pt>
                <c:pt idx="533">
                  <c:v>616.5</c:v>
                </c:pt>
                <c:pt idx="534">
                  <c:v>617</c:v>
                </c:pt>
                <c:pt idx="535">
                  <c:v>617.5</c:v>
                </c:pt>
                <c:pt idx="536">
                  <c:v>618</c:v>
                </c:pt>
                <c:pt idx="537">
                  <c:v>618.5</c:v>
                </c:pt>
                <c:pt idx="538">
                  <c:v>619</c:v>
                </c:pt>
                <c:pt idx="539">
                  <c:v>619.5</c:v>
                </c:pt>
                <c:pt idx="540">
                  <c:v>620</c:v>
                </c:pt>
                <c:pt idx="541">
                  <c:v>620.5</c:v>
                </c:pt>
                <c:pt idx="542">
                  <c:v>621</c:v>
                </c:pt>
                <c:pt idx="543">
                  <c:v>621.5</c:v>
                </c:pt>
                <c:pt idx="544">
                  <c:v>622</c:v>
                </c:pt>
                <c:pt idx="545">
                  <c:v>622.5</c:v>
                </c:pt>
                <c:pt idx="546">
                  <c:v>623</c:v>
                </c:pt>
                <c:pt idx="547">
                  <c:v>623.5</c:v>
                </c:pt>
                <c:pt idx="548">
                  <c:v>624</c:v>
                </c:pt>
                <c:pt idx="549">
                  <c:v>624.5</c:v>
                </c:pt>
                <c:pt idx="550">
                  <c:v>625</c:v>
                </c:pt>
                <c:pt idx="551">
                  <c:v>625.5</c:v>
                </c:pt>
                <c:pt idx="552">
                  <c:v>626</c:v>
                </c:pt>
                <c:pt idx="553">
                  <c:v>626.5</c:v>
                </c:pt>
                <c:pt idx="554">
                  <c:v>627</c:v>
                </c:pt>
                <c:pt idx="555">
                  <c:v>627.5</c:v>
                </c:pt>
                <c:pt idx="556">
                  <c:v>628</c:v>
                </c:pt>
                <c:pt idx="557">
                  <c:v>628.5</c:v>
                </c:pt>
                <c:pt idx="558">
                  <c:v>629</c:v>
                </c:pt>
                <c:pt idx="559">
                  <c:v>629.5</c:v>
                </c:pt>
                <c:pt idx="560">
                  <c:v>630</c:v>
                </c:pt>
                <c:pt idx="561">
                  <c:v>630.5</c:v>
                </c:pt>
                <c:pt idx="562">
                  <c:v>631</c:v>
                </c:pt>
                <c:pt idx="563">
                  <c:v>631.5</c:v>
                </c:pt>
                <c:pt idx="564">
                  <c:v>632</c:v>
                </c:pt>
                <c:pt idx="565">
                  <c:v>632.5</c:v>
                </c:pt>
                <c:pt idx="566">
                  <c:v>633</c:v>
                </c:pt>
                <c:pt idx="567">
                  <c:v>633.5</c:v>
                </c:pt>
                <c:pt idx="568">
                  <c:v>634</c:v>
                </c:pt>
                <c:pt idx="569">
                  <c:v>634.5</c:v>
                </c:pt>
                <c:pt idx="570">
                  <c:v>635</c:v>
                </c:pt>
                <c:pt idx="571">
                  <c:v>635.5</c:v>
                </c:pt>
                <c:pt idx="572">
                  <c:v>636</c:v>
                </c:pt>
                <c:pt idx="573">
                  <c:v>636.5</c:v>
                </c:pt>
                <c:pt idx="574">
                  <c:v>637</c:v>
                </c:pt>
                <c:pt idx="575">
                  <c:v>637.5</c:v>
                </c:pt>
                <c:pt idx="576">
                  <c:v>638</c:v>
                </c:pt>
                <c:pt idx="577">
                  <c:v>638.5</c:v>
                </c:pt>
                <c:pt idx="578">
                  <c:v>639</c:v>
                </c:pt>
                <c:pt idx="579">
                  <c:v>639.5</c:v>
                </c:pt>
                <c:pt idx="580">
                  <c:v>640</c:v>
                </c:pt>
                <c:pt idx="581">
                  <c:v>640.5</c:v>
                </c:pt>
                <c:pt idx="582">
                  <c:v>641</c:v>
                </c:pt>
                <c:pt idx="583">
                  <c:v>641.5</c:v>
                </c:pt>
                <c:pt idx="584">
                  <c:v>642</c:v>
                </c:pt>
                <c:pt idx="585">
                  <c:v>642.5</c:v>
                </c:pt>
                <c:pt idx="586">
                  <c:v>643</c:v>
                </c:pt>
                <c:pt idx="587">
                  <c:v>643.5</c:v>
                </c:pt>
                <c:pt idx="588">
                  <c:v>644</c:v>
                </c:pt>
                <c:pt idx="589">
                  <c:v>644.5</c:v>
                </c:pt>
                <c:pt idx="590">
                  <c:v>645</c:v>
                </c:pt>
                <c:pt idx="591">
                  <c:v>645.5</c:v>
                </c:pt>
                <c:pt idx="592">
                  <c:v>646</c:v>
                </c:pt>
                <c:pt idx="593">
                  <c:v>646.5</c:v>
                </c:pt>
                <c:pt idx="594">
                  <c:v>647</c:v>
                </c:pt>
                <c:pt idx="595">
                  <c:v>647.5</c:v>
                </c:pt>
                <c:pt idx="596">
                  <c:v>648</c:v>
                </c:pt>
                <c:pt idx="597">
                  <c:v>648.5</c:v>
                </c:pt>
                <c:pt idx="598">
                  <c:v>649</c:v>
                </c:pt>
                <c:pt idx="599">
                  <c:v>649.5</c:v>
                </c:pt>
                <c:pt idx="600">
                  <c:v>650</c:v>
                </c:pt>
                <c:pt idx="601">
                  <c:v>650.5</c:v>
                </c:pt>
                <c:pt idx="602">
                  <c:v>651</c:v>
                </c:pt>
                <c:pt idx="603">
                  <c:v>651.5</c:v>
                </c:pt>
                <c:pt idx="604">
                  <c:v>652</c:v>
                </c:pt>
                <c:pt idx="605">
                  <c:v>652.5</c:v>
                </c:pt>
                <c:pt idx="606">
                  <c:v>653</c:v>
                </c:pt>
                <c:pt idx="607">
                  <c:v>653.5</c:v>
                </c:pt>
                <c:pt idx="608">
                  <c:v>654</c:v>
                </c:pt>
                <c:pt idx="609">
                  <c:v>654.5</c:v>
                </c:pt>
                <c:pt idx="610">
                  <c:v>655</c:v>
                </c:pt>
                <c:pt idx="611">
                  <c:v>655.5</c:v>
                </c:pt>
                <c:pt idx="612">
                  <c:v>656</c:v>
                </c:pt>
                <c:pt idx="613">
                  <c:v>656.5</c:v>
                </c:pt>
                <c:pt idx="614">
                  <c:v>657</c:v>
                </c:pt>
                <c:pt idx="615">
                  <c:v>657.5</c:v>
                </c:pt>
                <c:pt idx="616">
                  <c:v>658</c:v>
                </c:pt>
                <c:pt idx="617">
                  <c:v>658.5</c:v>
                </c:pt>
                <c:pt idx="618">
                  <c:v>659</c:v>
                </c:pt>
                <c:pt idx="619">
                  <c:v>659.5</c:v>
                </c:pt>
                <c:pt idx="620">
                  <c:v>660</c:v>
                </c:pt>
                <c:pt idx="621">
                  <c:v>660.5</c:v>
                </c:pt>
                <c:pt idx="622">
                  <c:v>661</c:v>
                </c:pt>
                <c:pt idx="623">
                  <c:v>661.5</c:v>
                </c:pt>
                <c:pt idx="624">
                  <c:v>662</c:v>
                </c:pt>
                <c:pt idx="625">
                  <c:v>662.5</c:v>
                </c:pt>
                <c:pt idx="626">
                  <c:v>663</c:v>
                </c:pt>
                <c:pt idx="627">
                  <c:v>663.5</c:v>
                </c:pt>
                <c:pt idx="628">
                  <c:v>664</c:v>
                </c:pt>
                <c:pt idx="629">
                  <c:v>664.5</c:v>
                </c:pt>
                <c:pt idx="630">
                  <c:v>665</c:v>
                </c:pt>
                <c:pt idx="631">
                  <c:v>665.5</c:v>
                </c:pt>
                <c:pt idx="632">
                  <c:v>666</c:v>
                </c:pt>
                <c:pt idx="633">
                  <c:v>666.5</c:v>
                </c:pt>
                <c:pt idx="634">
                  <c:v>667</c:v>
                </c:pt>
                <c:pt idx="635">
                  <c:v>667.5</c:v>
                </c:pt>
                <c:pt idx="636">
                  <c:v>668</c:v>
                </c:pt>
                <c:pt idx="637">
                  <c:v>668.5</c:v>
                </c:pt>
                <c:pt idx="638">
                  <c:v>669</c:v>
                </c:pt>
                <c:pt idx="639">
                  <c:v>669.5</c:v>
                </c:pt>
                <c:pt idx="640">
                  <c:v>670</c:v>
                </c:pt>
                <c:pt idx="641">
                  <c:v>670.5</c:v>
                </c:pt>
                <c:pt idx="642">
                  <c:v>671</c:v>
                </c:pt>
                <c:pt idx="643">
                  <c:v>671.5</c:v>
                </c:pt>
                <c:pt idx="644">
                  <c:v>672</c:v>
                </c:pt>
                <c:pt idx="645">
                  <c:v>672.5</c:v>
                </c:pt>
                <c:pt idx="646">
                  <c:v>673</c:v>
                </c:pt>
                <c:pt idx="647">
                  <c:v>673.5</c:v>
                </c:pt>
                <c:pt idx="648">
                  <c:v>674</c:v>
                </c:pt>
                <c:pt idx="649">
                  <c:v>674.5</c:v>
                </c:pt>
                <c:pt idx="650">
                  <c:v>675</c:v>
                </c:pt>
                <c:pt idx="651">
                  <c:v>675.5</c:v>
                </c:pt>
                <c:pt idx="652">
                  <c:v>676</c:v>
                </c:pt>
                <c:pt idx="653">
                  <c:v>676.5</c:v>
                </c:pt>
                <c:pt idx="654">
                  <c:v>677</c:v>
                </c:pt>
                <c:pt idx="655">
                  <c:v>677.5</c:v>
                </c:pt>
                <c:pt idx="656">
                  <c:v>678</c:v>
                </c:pt>
                <c:pt idx="657">
                  <c:v>678.5</c:v>
                </c:pt>
                <c:pt idx="658">
                  <c:v>679</c:v>
                </c:pt>
                <c:pt idx="659">
                  <c:v>679.5</c:v>
                </c:pt>
                <c:pt idx="660">
                  <c:v>680</c:v>
                </c:pt>
                <c:pt idx="661">
                  <c:v>680.5</c:v>
                </c:pt>
                <c:pt idx="662">
                  <c:v>681</c:v>
                </c:pt>
                <c:pt idx="663">
                  <c:v>681.5</c:v>
                </c:pt>
                <c:pt idx="664">
                  <c:v>682</c:v>
                </c:pt>
                <c:pt idx="665">
                  <c:v>682.5</c:v>
                </c:pt>
                <c:pt idx="666">
                  <c:v>683</c:v>
                </c:pt>
                <c:pt idx="667">
                  <c:v>683.5</c:v>
                </c:pt>
                <c:pt idx="668">
                  <c:v>684</c:v>
                </c:pt>
                <c:pt idx="669">
                  <c:v>684.5</c:v>
                </c:pt>
                <c:pt idx="670">
                  <c:v>685</c:v>
                </c:pt>
                <c:pt idx="671">
                  <c:v>685.5</c:v>
                </c:pt>
                <c:pt idx="672">
                  <c:v>686</c:v>
                </c:pt>
                <c:pt idx="673">
                  <c:v>686.5</c:v>
                </c:pt>
                <c:pt idx="674">
                  <c:v>687</c:v>
                </c:pt>
                <c:pt idx="675">
                  <c:v>687.5</c:v>
                </c:pt>
                <c:pt idx="676">
                  <c:v>688</c:v>
                </c:pt>
                <c:pt idx="677">
                  <c:v>688.5</c:v>
                </c:pt>
                <c:pt idx="678">
                  <c:v>689</c:v>
                </c:pt>
                <c:pt idx="679">
                  <c:v>689.5</c:v>
                </c:pt>
                <c:pt idx="680">
                  <c:v>690</c:v>
                </c:pt>
                <c:pt idx="681">
                  <c:v>690.5</c:v>
                </c:pt>
                <c:pt idx="682">
                  <c:v>691</c:v>
                </c:pt>
                <c:pt idx="683">
                  <c:v>691.5</c:v>
                </c:pt>
                <c:pt idx="684">
                  <c:v>692</c:v>
                </c:pt>
                <c:pt idx="685">
                  <c:v>692.5</c:v>
                </c:pt>
                <c:pt idx="686">
                  <c:v>693</c:v>
                </c:pt>
                <c:pt idx="687">
                  <c:v>693.5</c:v>
                </c:pt>
                <c:pt idx="688">
                  <c:v>694</c:v>
                </c:pt>
                <c:pt idx="689">
                  <c:v>694.5</c:v>
                </c:pt>
                <c:pt idx="690">
                  <c:v>695</c:v>
                </c:pt>
                <c:pt idx="691">
                  <c:v>695.5</c:v>
                </c:pt>
                <c:pt idx="692">
                  <c:v>696</c:v>
                </c:pt>
                <c:pt idx="693">
                  <c:v>696.5</c:v>
                </c:pt>
                <c:pt idx="694">
                  <c:v>697</c:v>
                </c:pt>
                <c:pt idx="695">
                  <c:v>697.5</c:v>
                </c:pt>
                <c:pt idx="696">
                  <c:v>698</c:v>
                </c:pt>
                <c:pt idx="697">
                  <c:v>698.5</c:v>
                </c:pt>
                <c:pt idx="698">
                  <c:v>699</c:v>
                </c:pt>
                <c:pt idx="699">
                  <c:v>699.5</c:v>
                </c:pt>
                <c:pt idx="700">
                  <c:v>700</c:v>
                </c:pt>
                <c:pt idx="701">
                  <c:v>700.5</c:v>
                </c:pt>
                <c:pt idx="702">
                  <c:v>701</c:v>
                </c:pt>
                <c:pt idx="703">
                  <c:v>701.5</c:v>
                </c:pt>
                <c:pt idx="704">
                  <c:v>702</c:v>
                </c:pt>
                <c:pt idx="705">
                  <c:v>702.5</c:v>
                </c:pt>
                <c:pt idx="706">
                  <c:v>703</c:v>
                </c:pt>
                <c:pt idx="707">
                  <c:v>703.5</c:v>
                </c:pt>
                <c:pt idx="708">
                  <c:v>704</c:v>
                </c:pt>
                <c:pt idx="709">
                  <c:v>704.5</c:v>
                </c:pt>
                <c:pt idx="710">
                  <c:v>705</c:v>
                </c:pt>
                <c:pt idx="711">
                  <c:v>705.5</c:v>
                </c:pt>
                <c:pt idx="712">
                  <c:v>706</c:v>
                </c:pt>
                <c:pt idx="713">
                  <c:v>706.5</c:v>
                </c:pt>
                <c:pt idx="714">
                  <c:v>707</c:v>
                </c:pt>
                <c:pt idx="715">
                  <c:v>707.5</c:v>
                </c:pt>
                <c:pt idx="716">
                  <c:v>708</c:v>
                </c:pt>
                <c:pt idx="717">
                  <c:v>708.5</c:v>
                </c:pt>
                <c:pt idx="718">
                  <c:v>709</c:v>
                </c:pt>
                <c:pt idx="719">
                  <c:v>709.5</c:v>
                </c:pt>
                <c:pt idx="720">
                  <c:v>710</c:v>
                </c:pt>
                <c:pt idx="721">
                  <c:v>710.5</c:v>
                </c:pt>
                <c:pt idx="722">
                  <c:v>711</c:v>
                </c:pt>
                <c:pt idx="723">
                  <c:v>711.5</c:v>
                </c:pt>
                <c:pt idx="724">
                  <c:v>712</c:v>
                </c:pt>
                <c:pt idx="725">
                  <c:v>712.5</c:v>
                </c:pt>
                <c:pt idx="726">
                  <c:v>713</c:v>
                </c:pt>
                <c:pt idx="727">
                  <c:v>713.5</c:v>
                </c:pt>
                <c:pt idx="728">
                  <c:v>714</c:v>
                </c:pt>
                <c:pt idx="729">
                  <c:v>714.5</c:v>
                </c:pt>
                <c:pt idx="730">
                  <c:v>715</c:v>
                </c:pt>
                <c:pt idx="731">
                  <c:v>715.5</c:v>
                </c:pt>
                <c:pt idx="732">
                  <c:v>716</c:v>
                </c:pt>
                <c:pt idx="733">
                  <c:v>716.5</c:v>
                </c:pt>
                <c:pt idx="734">
                  <c:v>717</c:v>
                </c:pt>
                <c:pt idx="735">
                  <c:v>717.5</c:v>
                </c:pt>
                <c:pt idx="736">
                  <c:v>718</c:v>
                </c:pt>
                <c:pt idx="737">
                  <c:v>718.5</c:v>
                </c:pt>
                <c:pt idx="738">
                  <c:v>719</c:v>
                </c:pt>
                <c:pt idx="739">
                  <c:v>719.5</c:v>
                </c:pt>
                <c:pt idx="740">
                  <c:v>720</c:v>
                </c:pt>
                <c:pt idx="741">
                  <c:v>720.5</c:v>
                </c:pt>
                <c:pt idx="742">
                  <c:v>721</c:v>
                </c:pt>
                <c:pt idx="743">
                  <c:v>721.5</c:v>
                </c:pt>
                <c:pt idx="744">
                  <c:v>722</c:v>
                </c:pt>
                <c:pt idx="745">
                  <c:v>722.5</c:v>
                </c:pt>
                <c:pt idx="746">
                  <c:v>723</c:v>
                </c:pt>
                <c:pt idx="747">
                  <c:v>723.5</c:v>
                </c:pt>
                <c:pt idx="748">
                  <c:v>724</c:v>
                </c:pt>
                <c:pt idx="749">
                  <c:v>724.5</c:v>
                </c:pt>
                <c:pt idx="750">
                  <c:v>725</c:v>
                </c:pt>
                <c:pt idx="751">
                  <c:v>725.5</c:v>
                </c:pt>
                <c:pt idx="752">
                  <c:v>726</c:v>
                </c:pt>
                <c:pt idx="753">
                  <c:v>726.5</c:v>
                </c:pt>
                <c:pt idx="754">
                  <c:v>727</c:v>
                </c:pt>
                <c:pt idx="755">
                  <c:v>727.5</c:v>
                </c:pt>
                <c:pt idx="756">
                  <c:v>728</c:v>
                </c:pt>
                <c:pt idx="757">
                  <c:v>728.5</c:v>
                </c:pt>
                <c:pt idx="758">
                  <c:v>729</c:v>
                </c:pt>
                <c:pt idx="759">
                  <c:v>729.5</c:v>
                </c:pt>
                <c:pt idx="760">
                  <c:v>730</c:v>
                </c:pt>
                <c:pt idx="761">
                  <c:v>730.5</c:v>
                </c:pt>
                <c:pt idx="762">
                  <c:v>731</c:v>
                </c:pt>
                <c:pt idx="763">
                  <c:v>731.5</c:v>
                </c:pt>
                <c:pt idx="764">
                  <c:v>732</c:v>
                </c:pt>
                <c:pt idx="765">
                  <c:v>732.5</c:v>
                </c:pt>
                <c:pt idx="766">
                  <c:v>733</c:v>
                </c:pt>
                <c:pt idx="767">
                  <c:v>733.5</c:v>
                </c:pt>
                <c:pt idx="768">
                  <c:v>734</c:v>
                </c:pt>
                <c:pt idx="769">
                  <c:v>734.5</c:v>
                </c:pt>
                <c:pt idx="770">
                  <c:v>735</c:v>
                </c:pt>
                <c:pt idx="771">
                  <c:v>735.5</c:v>
                </c:pt>
                <c:pt idx="772">
                  <c:v>736</c:v>
                </c:pt>
                <c:pt idx="773">
                  <c:v>736.5</c:v>
                </c:pt>
                <c:pt idx="774">
                  <c:v>737</c:v>
                </c:pt>
                <c:pt idx="775">
                  <c:v>737.5</c:v>
                </c:pt>
                <c:pt idx="776">
                  <c:v>738</c:v>
                </c:pt>
                <c:pt idx="777">
                  <c:v>738.5</c:v>
                </c:pt>
                <c:pt idx="778">
                  <c:v>739</c:v>
                </c:pt>
                <c:pt idx="779">
                  <c:v>739.5</c:v>
                </c:pt>
                <c:pt idx="780">
                  <c:v>740</c:v>
                </c:pt>
                <c:pt idx="781">
                  <c:v>740.5</c:v>
                </c:pt>
                <c:pt idx="782">
                  <c:v>741</c:v>
                </c:pt>
                <c:pt idx="783">
                  <c:v>741.5</c:v>
                </c:pt>
                <c:pt idx="784">
                  <c:v>742</c:v>
                </c:pt>
                <c:pt idx="785">
                  <c:v>742.5</c:v>
                </c:pt>
                <c:pt idx="786">
                  <c:v>743</c:v>
                </c:pt>
                <c:pt idx="787">
                  <c:v>743.5</c:v>
                </c:pt>
                <c:pt idx="788">
                  <c:v>744</c:v>
                </c:pt>
                <c:pt idx="789">
                  <c:v>744.5</c:v>
                </c:pt>
                <c:pt idx="790">
                  <c:v>745</c:v>
                </c:pt>
                <c:pt idx="791">
                  <c:v>745.5</c:v>
                </c:pt>
                <c:pt idx="792">
                  <c:v>746</c:v>
                </c:pt>
                <c:pt idx="793">
                  <c:v>746.5</c:v>
                </c:pt>
                <c:pt idx="794">
                  <c:v>747</c:v>
                </c:pt>
                <c:pt idx="795">
                  <c:v>747.5</c:v>
                </c:pt>
                <c:pt idx="796">
                  <c:v>748</c:v>
                </c:pt>
                <c:pt idx="797">
                  <c:v>748.5</c:v>
                </c:pt>
                <c:pt idx="798">
                  <c:v>749</c:v>
                </c:pt>
                <c:pt idx="799">
                  <c:v>749.5</c:v>
                </c:pt>
                <c:pt idx="800">
                  <c:v>750</c:v>
                </c:pt>
              </c:numCache>
            </c:numRef>
          </c:xVal>
          <c:yVal>
            <c:numRef>
              <c:f>Sheet1!$E$4:$E$804</c:f>
              <c:numCache>
                <c:formatCode>General</c:formatCode>
                <c:ptCount val="801"/>
                <c:pt idx="0">
                  <c:v>1.3069999999999986</c:v>
                </c:pt>
                <c:pt idx="1">
                  <c:v>1.3080000000000001</c:v>
                </c:pt>
                <c:pt idx="2">
                  <c:v>1.3160000000000001</c:v>
                </c:pt>
                <c:pt idx="3">
                  <c:v>1.32</c:v>
                </c:pt>
                <c:pt idx="4">
                  <c:v>1.329</c:v>
                </c:pt>
                <c:pt idx="5">
                  <c:v>1.3280000000000001</c:v>
                </c:pt>
                <c:pt idx="6">
                  <c:v>1.3340000000000001</c:v>
                </c:pt>
                <c:pt idx="7">
                  <c:v>1.339</c:v>
                </c:pt>
                <c:pt idx="8">
                  <c:v>1.345</c:v>
                </c:pt>
                <c:pt idx="9">
                  <c:v>1.349</c:v>
                </c:pt>
                <c:pt idx="10">
                  <c:v>1.353</c:v>
                </c:pt>
                <c:pt idx="11">
                  <c:v>1.3560000000000001</c:v>
                </c:pt>
                <c:pt idx="12">
                  <c:v>1.361</c:v>
                </c:pt>
                <c:pt idx="13">
                  <c:v>1.3680000000000001</c:v>
                </c:pt>
                <c:pt idx="14">
                  <c:v>1.3720000000000001</c:v>
                </c:pt>
                <c:pt idx="15">
                  <c:v>1.3800000000000001</c:v>
                </c:pt>
                <c:pt idx="16">
                  <c:v>1.3780000000000001</c:v>
                </c:pt>
                <c:pt idx="17">
                  <c:v>1.383</c:v>
                </c:pt>
                <c:pt idx="18">
                  <c:v>1.391</c:v>
                </c:pt>
                <c:pt idx="19">
                  <c:v>1.3960000000000001</c:v>
                </c:pt>
                <c:pt idx="20">
                  <c:v>1.399</c:v>
                </c:pt>
                <c:pt idx="21">
                  <c:v>1.4049999999999978</c:v>
                </c:pt>
                <c:pt idx="22">
                  <c:v>1.4079999999999955</c:v>
                </c:pt>
                <c:pt idx="23">
                  <c:v>1.4139999999999955</c:v>
                </c:pt>
                <c:pt idx="24">
                  <c:v>1.4179999999999959</c:v>
                </c:pt>
                <c:pt idx="25">
                  <c:v>1.4259999999999959</c:v>
                </c:pt>
                <c:pt idx="26">
                  <c:v>1.4279999999999959</c:v>
                </c:pt>
                <c:pt idx="27">
                  <c:v>1.4329999999999981</c:v>
                </c:pt>
                <c:pt idx="28">
                  <c:v>1.44</c:v>
                </c:pt>
                <c:pt idx="29">
                  <c:v>1.441999999999996</c:v>
                </c:pt>
                <c:pt idx="30">
                  <c:v>1.444</c:v>
                </c:pt>
                <c:pt idx="31">
                  <c:v>1.4509999999999983</c:v>
                </c:pt>
                <c:pt idx="32">
                  <c:v>1.4529999999999983</c:v>
                </c:pt>
                <c:pt idx="33">
                  <c:v>1.4569999999999983</c:v>
                </c:pt>
                <c:pt idx="34">
                  <c:v>1.464</c:v>
                </c:pt>
                <c:pt idx="35">
                  <c:v>1.4689999999999985</c:v>
                </c:pt>
                <c:pt idx="36">
                  <c:v>1.4729999999999985</c:v>
                </c:pt>
                <c:pt idx="37">
                  <c:v>1.48</c:v>
                </c:pt>
                <c:pt idx="38">
                  <c:v>1.4849999999999985</c:v>
                </c:pt>
                <c:pt idx="39">
                  <c:v>1.4889999999999985</c:v>
                </c:pt>
                <c:pt idx="40">
                  <c:v>1.492</c:v>
                </c:pt>
                <c:pt idx="41">
                  <c:v>1.498</c:v>
                </c:pt>
                <c:pt idx="42">
                  <c:v>1.502</c:v>
                </c:pt>
                <c:pt idx="43">
                  <c:v>1.5069999999999986</c:v>
                </c:pt>
                <c:pt idx="44">
                  <c:v>1.514</c:v>
                </c:pt>
                <c:pt idx="45">
                  <c:v>1.5149999999999986</c:v>
                </c:pt>
                <c:pt idx="46">
                  <c:v>1.5209999999999986</c:v>
                </c:pt>
                <c:pt idx="47">
                  <c:v>1.5249999999999986</c:v>
                </c:pt>
                <c:pt idx="48">
                  <c:v>1.532</c:v>
                </c:pt>
                <c:pt idx="49">
                  <c:v>1.536</c:v>
                </c:pt>
                <c:pt idx="50">
                  <c:v>1.544</c:v>
                </c:pt>
                <c:pt idx="51">
                  <c:v>1.548</c:v>
                </c:pt>
                <c:pt idx="52">
                  <c:v>1.5549999999999986</c:v>
                </c:pt>
                <c:pt idx="53">
                  <c:v>1.5589999999999986</c:v>
                </c:pt>
                <c:pt idx="54">
                  <c:v>1.5660000000000001</c:v>
                </c:pt>
                <c:pt idx="55">
                  <c:v>1.57</c:v>
                </c:pt>
                <c:pt idx="56">
                  <c:v>1.579</c:v>
                </c:pt>
                <c:pt idx="57">
                  <c:v>1.5840000000000001</c:v>
                </c:pt>
                <c:pt idx="58">
                  <c:v>1.591</c:v>
                </c:pt>
                <c:pt idx="59">
                  <c:v>1.5940000000000001</c:v>
                </c:pt>
                <c:pt idx="60">
                  <c:v>1.6020000000000001</c:v>
                </c:pt>
                <c:pt idx="61">
                  <c:v>1.609</c:v>
                </c:pt>
                <c:pt idx="62">
                  <c:v>1.6160000000000001</c:v>
                </c:pt>
                <c:pt idx="63">
                  <c:v>1.6220000000000001</c:v>
                </c:pt>
                <c:pt idx="64">
                  <c:v>1.629</c:v>
                </c:pt>
                <c:pt idx="65">
                  <c:v>1.637</c:v>
                </c:pt>
                <c:pt idx="66">
                  <c:v>1.6440000000000001</c:v>
                </c:pt>
                <c:pt idx="67">
                  <c:v>1.6520000000000001</c:v>
                </c:pt>
                <c:pt idx="68">
                  <c:v>1.6600000000000001</c:v>
                </c:pt>
                <c:pt idx="69">
                  <c:v>1.6660000000000001</c:v>
                </c:pt>
                <c:pt idx="70">
                  <c:v>1.6740000000000015</c:v>
                </c:pt>
                <c:pt idx="71">
                  <c:v>1.681</c:v>
                </c:pt>
                <c:pt idx="72">
                  <c:v>1.6890000000000001</c:v>
                </c:pt>
                <c:pt idx="73">
                  <c:v>1.6990000000000001</c:v>
                </c:pt>
                <c:pt idx="74">
                  <c:v>1.7089999999999999</c:v>
                </c:pt>
                <c:pt idx="75">
                  <c:v>1.7140000000000013</c:v>
                </c:pt>
                <c:pt idx="76">
                  <c:v>1.7229999999999999</c:v>
                </c:pt>
                <c:pt idx="77">
                  <c:v>1.7300000000000013</c:v>
                </c:pt>
                <c:pt idx="78">
                  <c:v>1.7380000000000013</c:v>
                </c:pt>
                <c:pt idx="79">
                  <c:v>1.7440000000000013</c:v>
                </c:pt>
                <c:pt idx="80">
                  <c:v>1.7540000000000013</c:v>
                </c:pt>
                <c:pt idx="81">
                  <c:v>1.7620000000000013</c:v>
                </c:pt>
                <c:pt idx="82">
                  <c:v>1.7680000000000013</c:v>
                </c:pt>
                <c:pt idx="83">
                  <c:v>1.7769999999999999</c:v>
                </c:pt>
                <c:pt idx="84">
                  <c:v>1.7840000000000014</c:v>
                </c:pt>
                <c:pt idx="85">
                  <c:v>1.7900000000000014</c:v>
                </c:pt>
                <c:pt idx="86">
                  <c:v>1.7960000000000016</c:v>
                </c:pt>
                <c:pt idx="87">
                  <c:v>1.802</c:v>
                </c:pt>
                <c:pt idx="88">
                  <c:v>1.8049999999999986</c:v>
                </c:pt>
                <c:pt idx="89">
                  <c:v>1.8080000000000001</c:v>
                </c:pt>
                <c:pt idx="90">
                  <c:v>1.8169999999999986</c:v>
                </c:pt>
                <c:pt idx="91">
                  <c:v>1.8220000000000001</c:v>
                </c:pt>
                <c:pt idx="92">
                  <c:v>1.8240000000000001</c:v>
                </c:pt>
                <c:pt idx="93">
                  <c:v>1.83</c:v>
                </c:pt>
                <c:pt idx="94">
                  <c:v>1.831</c:v>
                </c:pt>
                <c:pt idx="95">
                  <c:v>1.829</c:v>
                </c:pt>
                <c:pt idx="96">
                  <c:v>1.829</c:v>
                </c:pt>
                <c:pt idx="97">
                  <c:v>1.83</c:v>
                </c:pt>
                <c:pt idx="98">
                  <c:v>1.8280000000000001</c:v>
                </c:pt>
                <c:pt idx="99">
                  <c:v>1.8240000000000001</c:v>
                </c:pt>
                <c:pt idx="100">
                  <c:v>1.823</c:v>
                </c:pt>
                <c:pt idx="101">
                  <c:v>1.8169999999999986</c:v>
                </c:pt>
                <c:pt idx="102">
                  <c:v>1.8129999999999986</c:v>
                </c:pt>
                <c:pt idx="103">
                  <c:v>1.8069999999999986</c:v>
                </c:pt>
                <c:pt idx="104">
                  <c:v>1.7989999999999999</c:v>
                </c:pt>
                <c:pt idx="105">
                  <c:v>1.7889999999999999</c:v>
                </c:pt>
                <c:pt idx="106">
                  <c:v>1.7809999999999999</c:v>
                </c:pt>
                <c:pt idx="107">
                  <c:v>1.7700000000000014</c:v>
                </c:pt>
                <c:pt idx="108">
                  <c:v>1.7580000000000013</c:v>
                </c:pt>
                <c:pt idx="109">
                  <c:v>1.7440000000000013</c:v>
                </c:pt>
                <c:pt idx="110">
                  <c:v>1.7300000000000013</c:v>
                </c:pt>
                <c:pt idx="111">
                  <c:v>1.7149999999999999</c:v>
                </c:pt>
                <c:pt idx="112">
                  <c:v>1.7000000000000013</c:v>
                </c:pt>
                <c:pt idx="113">
                  <c:v>1.6830000000000001</c:v>
                </c:pt>
                <c:pt idx="114">
                  <c:v>1.6640000000000001</c:v>
                </c:pt>
                <c:pt idx="115">
                  <c:v>1.647</c:v>
                </c:pt>
                <c:pt idx="116">
                  <c:v>1.629</c:v>
                </c:pt>
                <c:pt idx="117">
                  <c:v>1.609</c:v>
                </c:pt>
                <c:pt idx="118">
                  <c:v>1.5880000000000001</c:v>
                </c:pt>
                <c:pt idx="119">
                  <c:v>1.5680000000000001</c:v>
                </c:pt>
                <c:pt idx="120">
                  <c:v>1.546</c:v>
                </c:pt>
                <c:pt idx="121">
                  <c:v>1.522</c:v>
                </c:pt>
                <c:pt idx="122">
                  <c:v>1.5</c:v>
                </c:pt>
                <c:pt idx="123">
                  <c:v>1.478</c:v>
                </c:pt>
                <c:pt idx="124">
                  <c:v>1.4549999999999983</c:v>
                </c:pt>
                <c:pt idx="125">
                  <c:v>1.4309999999999981</c:v>
                </c:pt>
                <c:pt idx="126">
                  <c:v>1.4079999999999955</c:v>
                </c:pt>
                <c:pt idx="127">
                  <c:v>1.3840000000000001</c:v>
                </c:pt>
                <c:pt idx="128">
                  <c:v>1.36</c:v>
                </c:pt>
                <c:pt idx="129">
                  <c:v>1.335</c:v>
                </c:pt>
                <c:pt idx="130">
                  <c:v>1.3109999999999986</c:v>
                </c:pt>
                <c:pt idx="131">
                  <c:v>1.286</c:v>
                </c:pt>
                <c:pt idx="132">
                  <c:v>1.2629999999999986</c:v>
                </c:pt>
                <c:pt idx="133">
                  <c:v>1.2369999999999985</c:v>
                </c:pt>
                <c:pt idx="134">
                  <c:v>1.2129999999999983</c:v>
                </c:pt>
                <c:pt idx="135">
                  <c:v>1.1880000000000015</c:v>
                </c:pt>
                <c:pt idx="136">
                  <c:v>1.1640000000000001</c:v>
                </c:pt>
                <c:pt idx="137">
                  <c:v>1.1400000000000001</c:v>
                </c:pt>
                <c:pt idx="138">
                  <c:v>1.1160000000000001</c:v>
                </c:pt>
                <c:pt idx="139">
                  <c:v>1.0940000000000001</c:v>
                </c:pt>
                <c:pt idx="140">
                  <c:v>1.0720000000000001</c:v>
                </c:pt>
                <c:pt idx="141">
                  <c:v>1.0489999999999986</c:v>
                </c:pt>
                <c:pt idx="142">
                  <c:v>1.0269999999999986</c:v>
                </c:pt>
                <c:pt idx="143">
                  <c:v>1.0049999999999986</c:v>
                </c:pt>
                <c:pt idx="144">
                  <c:v>0.98399999999999999</c:v>
                </c:pt>
                <c:pt idx="145">
                  <c:v>0.96300000000000063</c:v>
                </c:pt>
                <c:pt idx="146">
                  <c:v>0.94300000000000062</c:v>
                </c:pt>
                <c:pt idx="147">
                  <c:v>0.92400000000000004</c:v>
                </c:pt>
                <c:pt idx="148">
                  <c:v>0.90400000000000003</c:v>
                </c:pt>
                <c:pt idx="149">
                  <c:v>0.88400000000000079</c:v>
                </c:pt>
                <c:pt idx="150">
                  <c:v>0.86500000000000077</c:v>
                </c:pt>
                <c:pt idx="151">
                  <c:v>0.84600000000000064</c:v>
                </c:pt>
                <c:pt idx="152">
                  <c:v>0.82700000000000062</c:v>
                </c:pt>
                <c:pt idx="153">
                  <c:v>0.81</c:v>
                </c:pt>
                <c:pt idx="154">
                  <c:v>0.79300000000000004</c:v>
                </c:pt>
                <c:pt idx="155">
                  <c:v>0.77600000000000013</c:v>
                </c:pt>
                <c:pt idx="156">
                  <c:v>0.7590000000000009</c:v>
                </c:pt>
                <c:pt idx="157">
                  <c:v>0.74400000000000077</c:v>
                </c:pt>
                <c:pt idx="158">
                  <c:v>0.72900000000000065</c:v>
                </c:pt>
                <c:pt idx="159">
                  <c:v>0.71500000000000064</c:v>
                </c:pt>
                <c:pt idx="160">
                  <c:v>0.70200000000000062</c:v>
                </c:pt>
                <c:pt idx="161">
                  <c:v>0.68800000000000106</c:v>
                </c:pt>
                <c:pt idx="162">
                  <c:v>0.67500000000000104</c:v>
                </c:pt>
                <c:pt idx="163">
                  <c:v>0.66200000000000103</c:v>
                </c:pt>
                <c:pt idx="164">
                  <c:v>0.65000000000000102</c:v>
                </c:pt>
                <c:pt idx="165">
                  <c:v>0.6380000000000009</c:v>
                </c:pt>
                <c:pt idx="166">
                  <c:v>0.62700000000000089</c:v>
                </c:pt>
                <c:pt idx="167">
                  <c:v>0.61600000000000077</c:v>
                </c:pt>
                <c:pt idx="168">
                  <c:v>0.60500000000000065</c:v>
                </c:pt>
                <c:pt idx="169">
                  <c:v>0.59400000000000064</c:v>
                </c:pt>
                <c:pt idx="170">
                  <c:v>0.58400000000000063</c:v>
                </c:pt>
                <c:pt idx="171">
                  <c:v>0.57400000000000062</c:v>
                </c:pt>
                <c:pt idx="172">
                  <c:v>0.56400000000000061</c:v>
                </c:pt>
                <c:pt idx="173">
                  <c:v>0.55500000000000005</c:v>
                </c:pt>
                <c:pt idx="174">
                  <c:v>0.54600000000000004</c:v>
                </c:pt>
                <c:pt idx="175">
                  <c:v>0.53700000000000003</c:v>
                </c:pt>
                <c:pt idx="176">
                  <c:v>0.52900000000000003</c:v>
                </c:pt>
                <c:pt idx="177">
                  <c:v>0.52100000000000002</c:v>
                </c:pt>
                <c:pt idx="178">
                  <c:v>0.51300000000000001</c:v>
                </c:pt>
                <c:pt idx="179">
                  <c:v>0.505</c:v>
                </c:pt>
                <c:pt idx="180">
                  <c:v>0.49800000000000039</c:v>
                </c:pt>
                <c:pt idx="181">
                  <c:v>0.49100000000000038</c:v>
                </c:pt>
                <c:pt idx="182">
                  <c:v>0.48400000000000032</c:v>
                </c:pt>
                <c:pt idx="183">
                  <c:v>0.47800000000000031</c:v>
                </c:pt>
                <c:pt idx="184">
                  <c:v>0.47100000000000031</c:v>
                </c:pt>
                <c:pt idx="185">
                  <c:v>0.46500000000000002</c:v>
                </c:pt>
                <c:pt idx="186">
                  <c:v>0.45900000000000002</c:v>
                </c:pt>
                <c:pt idx="187">
                  <c:v>0.45300000000000001</c:v>
                </c:pt>
                <c:pt idx="188">
                  <c:v>0.4470000000000004</c:v>
                </c:pt>
                <c:pt idx="189">
                  <c:v>0.44200000000000039</c:v>
                </c:pt>
                <c:pt idx="190">
                  <c:v>0.43600000000000039</c:v>
                </c:pt>
                <c:pt idx="191">
                  <c:v>0.43100000000000038</c:v>
                </c:pt>
                <c:pt idx="192">
                  <c:v>0.42600000000000032</c:v>
                </c:pt>
                <c:pt idx="193">
                  <c:v>0.42100000000000032</c:v>
                </c:pt>
                <c:pt idx="194">
                  <c:v>0.41600000000000031</c:v>
                </c:pt>
                <c:pt idx="195">
                  <c:v>0.41200000000000031</c:v>
                </c:pt>
                <c:pt idx="196">
                  <c:v>0.40700000000000008</c:v>
                </c:pt>
                <c:pt idx="197">
                  <c:v>0.40300000000000002</c:v>
                </c:pt>
                <c:pt idx="198">
                  <c:v>0.39800000000000052</c:v>
                </c:pt>
                <c:pt idx="199">
                  <c:v>0.39400000000000052</c:v>
                </c:pt>
                <c:pt idx="200">
                  <c:v>0.39000000000000046</c:v>
                </c:pt>
                <c:pt idx="201">
                  <c:v>0.38500000000000045</c:v>
                </c:pt>
                <c:pt idx="202">
                  <c:v>0.38200000000000045</c:v>
                </c:pt>
                <c:pt idx="203">
                  <c:v>0.37800000000000039</c:v>
                </c:pt>
                <c:pt idx="204">
                  <c:v>0.37400000000000039</c:v>
                </c:pt>
                <c:pt idx="205">
                  <c:v>0.37000000000000038</c:v>
                </c:pt>
                <c:pt idx="206">
                  <c:v>0.36700000000000038</c:v>
                </c:pt>
                <c:pt idx="207">
                  <c:v>0.36300000000000032</c:v>
                </c:pt>
                <c:pt idx="208">
                  <c:v>0.36000000000000032</c:v>
                </c:pt>
                <c:pt idx="209">
                  <c:v>0.35700000000000032</c:v>
                </c:pt>
                <c:pt idx="210">
                  <c:v>0.35300000000000031</c:v>
                </c:pt>
                <c:pt idx="211">
                  <c:v>0.35000000000000031</c:v>
                </c:pt>
                <c:pt idx="212">
                  <c:v>0.34700000000000053</c:v>
                </c:pt>
                <c:pt idx="213">
                  <c:v>0.34400000000000053</c:v>
                </c:pt>
                <c:pt idx="214">
                  <c:v>0.34100000000000052</c:v>
                </c:pt>
                <c:pt idx="215">
                  <c:v>0.33800000000000052</c:v>
                </c:pt>
                <c:pt idx="216">
                  <c:v>0.33500000000000052</c:v>
                </c:pt>
                <c:pt idx="217">
                  <c:v>0.33300000000000052</c:v>
                </c:pt>
                <c:pt idx="218">
                  <c:v>0.33000000000000052</c:v>
                </c:pt>
                <c:pt idx="219">
                  <c:v>0.32700000000000046</c:v>
                </c:pt>
                <c:pt idx="220">
                  <c:v>0.32500000000000046</c:v>
                </c:pt>
                <c:pt idx="221">
                  <c:v>0.32200000000000045</c:v>
                </c:pt>
                <c:pt idx="222">
                  <c:v>0.32000000000000045</c:v>
                </c:pt>
                <c:pt idx="223">
                  <c:v>0.31800000000000045</c:v>
                </c:pt>
                <c:pt idx="224">
                  <c:v>0.31600000000000045</c:v>
                </c:pt>
                <c:pt idx="225">
                  <c:v>0.31300000000000039</c:v>
                </c:pt>
                <c:pt idx="226">
                  <c:v>0.31100000000000039</c:v>
                </c:pt>
                <c:pt idx="227">
                  <c:v>0.30900000000000039</c:v>
                </c:pt>
                <c:pt idx="228">
                  <c:v>0.30700000000000038</c:v>
                </c:pt>
                <c:pt idx="229">
                  <c:v>0.30500000000000038</c:v>
                </c:pt>
                <c:pt idx="230">
                  <c:v>0.30400000000000038</c:v>
                </c:pt>
                <c:pt idx="231">
                  <c:v>0.30200000000000032</c:v>
                </c:pt>
                <c:pt idx="232">
                  <c:v>0.30000000000000032</c:v>
                </c:pt>
                <c:pt idx="233">
                  <c:v>0.29800000000000032</c:v>
                </c:pt>
                <c:pt idx="234">
                  <c:v>0.29700000000000032</c:v>
                </c:pt>
                <c:pt idx="235">
                  <c:v>0.29500000000000032</c:v>
                </c:pt>
                <c:pt idx="236">
                  <c:v>0.29300000000000032</c:v>
                </c:pt>
                <c:pt idx="237">
                  <c:v>0.29200000000000031</c:v>
                </c:pt>
                <c:pt idx="238">
                  <c:v>0.29000000000000031</c:v>
                </c:pt>
                <c:pt idx="239">
                  <c:v>0.28900000000000031</c:v>
                </c:pt>
                <c:pt idx="240">
                  <c:v>0.28700000000000031</c:v>
                </c:pt>
                <c:pt idx="241">
                  <c:v>0.28600000000000031</c:v>
                </c:pt>
                <c:pt idx="242">
                  <c:v>0.28500000000000031</c:v>
                </c:pt>
                <c:pt idx="243">
                  <c:v>0.28300000000000008</c:v>
                </c:pt>
                <c:pt idx="244">
                  <c:v>0.28200000000000008</c:v>
                </c:pt>
                <c:pt idx="245">
                  <c:v>0.28100000000000008</c:v>
                </c:pt>
                <c:pt idx="246">
                  <c:v>0.28000000000000008</c:v>
                </c:pt>
                <c:pt idx="247">
                  <c:v>0.27800000000000002</c:v>
                </c:pt>
                <c:pt idx="248">
                  <c:v>0.27700000000000002</c:v>
                </c:pt>
                <c:pt idx="249">
                  <c:v>0.27600000000000002</c:v>
                </c:pt>
                <c:pt idx="250">
                  <c:v>0.27500000000000002</c:v>
                </c:pt>
                <c:pt idx="251">
                  <c:v>0.27400000000000002</c:v>
                </c:pt>
                <c:pt idx="252">
                  <c:v>0.27300000000000002</c:v>
                </c:pt>
                <c:pt idx="253">
                  <c:v>0.27200000000000002</c:v>
                </c:pt>
                <c:pt idx="254">
                  <c:v>0.27100000000000002</c:v>
                </c:pt>
                <c:pt idx="255">
                  <c:v>0.27</c:v>
                </c:pt>
                <c:pt idx="256">
                  <c:v>0.27</c:v>
                </c:pt>
                <c:pt idx="257">
                  <c:v>0.26900000000000002</c:v>
                </c:pt>
                <c:pt idx="258">
                  <c:v>0.26800000000000002</c:v>
                </c:pt>
                <c:pt idx="259">
                  <c:v>0.26800000000000002</c:v>
                </c:pt>
                <c:pt idx="260">
                  <c:v>0.26700000000000002</c:v>
                </c:pt>
                <c:pt idx="261">
                  <c:v>0.26700000000000002</c:v>
                </c:pt>
                <c:pt idx="262">
                  <c:v>0.26700000000000002</c:v>
                </c:pt>
                <c:pt idx="263">
                  <c:v>0.26700000000000002</c:v>
                </c:pt>
                <c:pt idx="264">
                  <c:v>0.26700000000000002</c:v>
                </c:pt>
                <c:pt idx="265">
                  <c:v>0.26700000000000002</c:v>
                </c:pt>
                <c:pt idx="266">
                  <c:v>0.26700000000000002</c:v>
                </c:pt>
                <c:pt idx="267">
                  <c:v>0.26700000000000002</c:v>
                </c:pt>
                <c:pt idx="268">
                  <c:v>0.26700000000000002</c:v>
                </c:pt>
                <c:pt idx="269">
                  <c:v>0.26800000000000002</c:v>
                </c:pt>
                <c:pt idx="270">
                  <c:v>0.26900000000000002</c:v>
                </c:pt>
                <c:pt idx="271">
                  <c:v>0.27</c:v>
                </c:pt>
                <c:pt idx="272">
                  <c:v>0.27100000000000002</c:v>
                </c:pt>
                <c:pt idx="273">
                  <c:v>0.27200000000000002</c:v>
                </c:pt>
                <c:pt idx="274">
                  <c:v>0.27300000000000002</c:v>
                </c:pt>
                <c:pt idx="275">
                  <c:v>0.27500000000000002</c:v>
                </c:pt>
                <c:pt idx="276">
                  <c:v>0.27700000000000002</c:v>
                </c:pt>
                <c:pt idx="277">
                  <c:v>0.27800000000000002</c:v>
                </c:pt>
                <c:pt idx="278">
                  <c:v>0.28000000000000008</c:v>
                </c:pt>
                <c:pt idx="279">
                  <c:v>0.28200000000000008</c:v>
                </c:pt>
                <c:pt idx="280">
                  <c:v>0.28400000000000031</c:v>
                </c:pt>
                <c:pt idx="281">
                  <c:v>0.28600000000000031</c:v>
                </c:pt>
                <c:pt idx="282">
                  <c:v>0.28800000000000031</c:v>
                </c:pt>
                <c:pt idx="283">
                  <c:v>0.29000000000000031</c:v>
                </c:pt>
                <c:pt idx="284">
                  <c:v>0.29200000000000031</c:v>
                </c:pt>
                <c:pt idx="285">
                  <c:v>0.29500000000000032</c:v>
                </c:pt>
                <c:pt idx="286">
                  <c:v>0.29700000000000032</c:v>
                </c:pt>
                <c:pt idx="287">
                  <c:v>0.29900000000000032</c:v>
                </c:pt>
                <c:pt idx="288">
                  <c:v>0.30100000000000032</c:v>
                </c:pt>
                <c:pt idx="289">
                  <c:v>0.30300000000000032</c:v>
                </c:pt>
                <c:pt idx="290">
                  <c:v>0.30500000000000038</c:v>
                </c:pt>
                <c:pt idx="291">
                  <c:v>0.30700000000000038</c:v>
                </c:pt>
                <c:pt idx="292">
                  <c:v>0.30900000000000039</c:v>
                </c:pt>
                <c:pt idx="293">
                  <c:v>0.31100000000000039</c:v>
                </c:pt>
                <c:pt idx="294">
                  <c:v>0.31300000000000039</c:v>
                </c:pt>
                <c:pt idx="295">
                  <c:v>0.31400000000000039</c:v>
                </c:pt>
                <c:pt idx="296">
                  <c:v>0.31600000000000045</c:v>
                </c:pt>
                <c:pt idx="297">
                  <c:v>0.31700000000000045</c:v>
                </c:pt>
                <c:pt idx="298">
                  <c:v>0.31900000000000045</c:v>
                </c:pt>
                <c:pt idx="299">
                  <c:v>0.32000000000000045</c:v>
                </c:pt>
                <c:pt idx="300">
                  <c:v>0.32100000000000045</c:v>
                </c:pt>
                <c:pt idx="301">
                  <c:v>0.32200000000000045</c:v>
                </c:pt>
                <c:pt idx="302">
                  <c:v>0.32300000000000045</c:v>
                </c:pt>
                <c:pt idx="303">
                  <c:v>0.32300000000000045</c:v>
                </c:pt>
                <c:pt idx="304">
                  <c:v>0.32400000000000045</c:v>
                </c:pt>
                <c:pt idx="305">
                  <c:v>0.32400000000000045</c:v>
                </c:pt>
                <c:pt idx="306">
                  <c:v>0.32400000000000045</c:v>
                </c:pt>
                <c:pt idx="307">
                  <c:v>0.32400000000000045</c:v>
                </c:pt>
                <c:pt idx="308">
                  <c:v>0.32300000000000045</c:v>
                </c:pt>
                <c:pt idx="309">
                  <c:v>0.32200000000000045</c:v>
                </c:pt>
                <c:pt idx="310">
                  <c:v>0.32200000000000045</c:v>
                </c:pt>
                <c:pt idx="311">
                  <c:v>0.32100000000000045</c:v>
                </c:pt>
                <c:pt idx="312">
                  <c:v>0.31900000000000045</c:v>
                </c:pt>
                <c:pt idx="313">
                  <c:v>0.31800000000000045</c:v>
                </c:pt>
                <c:pt idx="314">
                  <c:v>0.31600000000000045</c:v>
                </c:pt>
                <c:pt idx="315">
                  <c:v>0.31400000000000039</c:v>
                </c:pt>
                <c:pt idx="316">
                  <c:v>0.31200000000000039</c:v>
                </c:pt>
                <c:pt idx="317">
                  <c:v>0.31000000000000039</c:v>
                </c:pt>
                <c:pt idx="318">
                  <c:v>0.30800000000000038</c:v>
                </c:pt>
                <c:pt idx="319">
                  <c:v>0.30500000000000038</c:v>
                </c:pt>
                <c:pt idx="320">
                  <c:v>0.30200000000000032</c:v>
                </c:pt>
                <c:pt idx="321">
                  <c:v>0.29900000000000032</c:v>
                </c:pt>
                <c:pt idx="322">
                  <c:v>0.29700000000000032</c:v>
                </c:pt>
                <c:pt idx="323">
                  <c:v>0.29400000000000032</c:v>
                </c:pt>
                <c:pt idx="324">
                  <c:v>0.29100000000000031</c:v>
                </c:pt>
                <c:pt idx="325">
                  <c:v>0.28800000000000031</c:v>
                </c:pt>
                <c:pt idx="326">
                  <c:v>0.28400000000000031</c:v>
                </c:pt>
                <c:pt idx="327">
                  <c:v>0.28200000000000008</c:v>
                </c:pt>
                <c:pt idx="328">
                  <c:v>0.27900000000000008</c:v>
                </c:pt>
                <c:pt idx="329">
                  <c:v>0.27600000000000002</c:v>
                </c:pt>
                <c:pt idx="330">
                  <c:v>0.27300000000000002</c:v>
                </c:pt>
                <c:pt idx="331">
                  <c:v>0.27</c:v>
                </c:pt>
                <c:pt idx="332">
                  <c:v>0.26600000000000001</c:v>
                </c:pt>
                <c:pt idx="333">
                  <c:v>0.26400000000000001</c:v>
                </c:pt>
                <c:pt idx="334">
                  <c:v>0.26100000000000001</c:v>
                </c:pt>
                <c:pt idx="335">
                  <c:v>0.25900000000000001</c:v>
                </c:pt>
                <c:pt idx="336">
                  <c:v>0.25600000000000001</c:v>
                </c:pt>
                <c:pt idx="337">
                  <c:v>0.254</c:v>
                </c:pt>
                <c:pt idx="338">
                  <c:v>0.251</c:v>
                </c:pt>
                <c:pt idx="339">
                  <c:v>0.24900000000000022</c:v>
                </c:pt>
                <c:pt idx="340">
                  <c:v>0.24700000000000019</c:v>
                </c:pt>
                <c:pt idx="341">
                  <c:v>0.24500000000000019</c:v>
                </c:pt>
                <c:pt idx="342">
                  <c:v>0.24300000000000019</c:v>
                </c:pt>
                <c:pt idx="343">
                  <c:v>0.24200000000000019</c:v>
                </c:pt>
                <c:pt idx="344">
                  <c:v>0.24000000000000019</c:v>
                </c:pt>
                <c:pt idx="345">
                  <c:v>0.23900000000000018</c:v>
                </c:pt>
                <c:pt idx="346">
                  <c:v>0.23700000000000004</c:v>
                </c:pt>
                <c:pt idx="347">
                  <c:v>0.23600000000000004</c:v>
                </c:pt>
                <c:pt idx="348">
                  <c:v>0.23500000000000001</c:v>
                </c:pt>
                <c:pt idx="349">
                  <c:v>0.23400000000000001</c:v>
                </c:pt>
                <c:pt idx="350">
                  <c:v>0.23300000000000001</c:v>
                </c:pt>
                <c:pt idx="351">
                  <c:v>0.23200000000000001</c:v>
                </c:pt>
                <c:pt idx="352">
                  <c:v>0.23100000000000001</c:v>
                </c:pt>
                <c:pt idx="353">
                  <c:v>0.23100000000000001</c:v>
                </c:pt>
                <c:pt idx="354">
                  <c:v>0.23</c:v>
                </c:pt>
                <c:pt idx="355">
                  <c:v>0.23</c:v>
                </c:pt>
                <c:pt idx="356">
                  <c:v>0.23</c:v>
                </c:pt>
                <c:pt idx="357">
                  <c:v>0.22900000000000023</c:v>
                </c:pt>
                <c:pt idx="358">
                  <c:v>0.22900000000000023</c:v>
                </c:pt>
                <c:pt idx="359">
                  <c:v>0.22900000000000023</c:v>
                </c:pt>
                <c:pt idx="360">
                  <c:v>0.22800000000000023</c:v>
                </c:pt>
                <c:pt idx="361">
                  <c:v>0.22800000000000023</c:v>
                </c:pt>
                <c:pt idx="362">
                  <c:v>0.22800000000000023</c:v>
                </c:pt>
                <c:pt idx="363">
                  <c:v>0.22700000000000023</c:v>
                </c:pt>
                <c:pt idx="364">
                  <c:v>0.22700000000000023</c:v>
                </c:pt>
                <c:pt idx="365">
                  <c:v>0.22600000000000023</c:v>
                </c:pt>
                <c:pt idx="366">
                  <c:v>0.22600000000000023</c:v>
                </c:pt>
                <c:pt idx="367">
                  <c:v>0.22600000000000023</c:v>
                </c:pt>
                <c:pt idx="368">
                  <c:v>0.22500000000000023</c:v>
                </c:pt>
                <c:pt idx="369">
                  <c:v>0.22400000000000023</c:v>
                </c:pt>
                <c:pt idx="370">
                  <c:v>0.22400000000000023</c:v>
                </c:pt>
                <c:pt idx="371">
                  <c:v>0.22300000000000017</c:v>
                </c:pt>
                <c:pt idx="372">
                  <c:v>0.22200000000000017</c:v>
                </c:pt>
                <c:pt idx="373">
                  <c:v>0.22100000000000017</c:v>
                </c:pt>
                <c:pt idx="374">
                  <c:v>0.22000000000000017</c:v>
                </c:pt>
                <c:pt idx="375">
                  <c:v>0.21900000000000022</c:v>
                </c:pt>
                <c:pt idx="376">
                  <c:v>0.21800000000000022</c:v>
                </c:pt>
                <c:pt idx="377">
                  <c:v>0.21700000000000019</c:v>
                </c:pt>
                <c:pt idx="378">
                  <c:v>0.21600000000000019</c:v>
                </c:pt>
                <c:pt idx="379">
                  <c:v>0.21400000000000019</c:v>
                </c:pt>
                <c:pt idx="380">
                  <c:v>0.21300000000000019</c:v>
                </c:pt>
                <c:pt idx="381">
                  <c:v>0.21200000000000019</c:v>
                </c:pt>
                <c:pt idx="382">
                  <c:v>0.21100000000000019</c:v>
                </c:pt>
                <c:pt idx="383">
                  <c:v>0.20900000000000019</c:v>
                </c:pt>
                <c:pt idx="384">
                  <c:v>0.20800000000000018</c:v>
                </c:pt>
                <c:pt idx="385">
                  <c:v>0.20700000000000018</c:v>
                </c:pt>
                <c:pt idx="386">
                  <c:v>0.20500000000000004</c:v>
                </c:pt>
                <c:pt idx="387">
                  <c:v>0.20400000000000001</c:v>
                </c:pt>
                <c:pt idx="388">
                  <c:v>0.20300000000000001</c:v>
                </c:pt>
                <c:pt idx="389">
                  <c:v>0.20100000000000001</c:v>
                </c:pt>
                <c:pt idx="390">
                  <c:v>0.2</c:v>
                </c:pt>
                <c:pt idx="391">
                  <c:v>0.19900000000000026</c:v>
                </c:pt>
                <c:pt idx="392">
                  <c:v>0.19800000000000023</c:v>
                </c:pt>
                <c:pt idx="393">
                  <c:v>0.19700000000000023</c:v>
                </c:pt>
                <c:pt idx="394">
                  <c:v>0.19500000000000023</c:v>
                </c:pt>
                <c:pt idx="395">
                  <c:v>0.19400000000000023</c:v>
                </c:pt>
                <c:pt idx="396">
                  <c:v>0.19300000000000023</c:v>
                </c:pt>
                <c:pt idx="397">
                  <c:v>0.19200000000000023</c:v>
                </c:pt>
                <c:pt idx="398">
                  <c:v>0.19100000000000017</c:v>
                </c:pt>
                <c:pt idx="399">
                  <c:v>0.19000000000000017</c:v>
                </c:pt>
                <c:pt idx="400">
                  <c:v>0.18900000000000022</c:v>
                </c:pt>
                <c:pt idx="401">
                  <c:v>0.18800000000000022</c:v>
                </c:pt>
                <c:pt idx="402">
                  <c:v>0.18700000000000022</c:v>
                </c:pt>
                <c:pt idx="403">
                  <c:v>0.18700000000000022</c:v>
                </c:pt>
                <c:pt idx="404">
                  <c:v>0.18600000000000022</c:v>
                </c:pt>
                <c:pt idx="405">
                  <c:v>0.18500000000000019</c:v>
                </c:pt>
                <c:pt idx="406">
                  <c:v>0.18400000000000019</c:v>
                </c:pt>
                <c:pt idx="407">
                  <c:v>0.18300000000000019</c:v>
                </c:pt>
                <c:pt idx="408">
                  <c:v>0.18300000000000019</c:v>
                </c:pt>
                <c:pt idx="409">
                  <c:v>0.18200000000000019</c:v>
                </c:pt>
                <c:pt idx="410">
                  <c:v>0.18100000000000019</c:v>
                </c:pt>
                <c:pt idx="411">
                  <c:v>0.18100000000000019</c:v>
                </c:pt>
                <c:pt idx="412">
                  <c:v>0.18000000000000019</c:v>
                </c:pt>
                <c:pt idx="413">
                  <c:v>0.17900000000000019</c:v>
                </c:pt>
                <c:pt idx="414">
                  <c:v>0.17900000000000019</c:v>
                </c:pt>
                <c:pt idx="415">
                  <c:v>0.17800000000000019</c:v>
                </c:pt>
                <c:pt idx="416">
                  <c:v>0.17700000000000018</c:v>
                </c:pt>
                <c:pt idx="417">
                  <c:v>0.17700000000000018</c:v>
                </c:pt>
                <c:pt idx="418">
                  <c:v>0.17600000000000018</c:v>
                </c:pt>
                <c:pt idx="419">
                  <c:v>0.17600000000000018</c:v>
                </c:pt>
                <c:pt idx="420">
                  <c:v>0.17500000000000004</c:v>
                </c:pt>
                <c:pt idx="421">
                  <c:v>0.17400000000000004</c:v>
                </c:pt>
                <c:pt idx="422">
                  <c:v>0.17400000000000004</c:v>
                </c:pt>
                <c:pt idx="423">
                  <c:v>0.17300000000000001</c:v>
                </c:pt>
                <c:pt idx="424">
                  <c:v>0.17200000000000001</c:v>
                </c:pt>
                <c:pt idx="425">
                  <c:v>0.17200000000000001</c:v>
                </c:pt>
                <c:pt idx="426">
                  <c:v>0.17100000000000001</c:v>
                </c:pt>
                <c:pt idx="427">
                  <c:v>0.17100000000000001</c:v>
                </c:pt>
                <c:pt idx="428">
                  <c:v>0.17</c:v>
                </c:pt>
                <c:pt idx="429">
                  <c:v>0.16900000000000026</c:v>
                </c:pt>
                <c:pt idx="430">
                  <c:v>0.16900000000000026</c:v>
                </c:pt>
                <c:pt idx="431">
                  <c:v>0.16800000000000026</c:v>
                </c:pt>
                <c:pt idx="432">
                  <c:v>0.16700000000000026</c:v>
                </c:pt>
                <c:pt idx="433">
                  <c:v>0.16700000000000026</c:v>
                </c:pt>
                <c:pt idx="434">
                  <c:v>0.16600000000000023</c:v>
                </c:pt>
                <c:pt idx="435">
                  <c:v>0.16600000000000023</c:v>
                </c:pt>
                <c:pt idx="436">
                  <c:v>0.16500000000000023</c:v>
                </c:pt>
                <c:pt idx="437">
                  <c:v>0.16400000000000023</c:v>
                </c:pt>
                <c:pt idx="438">
                  <c:v>0.16400000000000023</c:v>
                </c:pt>
                <c:pt idx="439">
                  <c:v>0.16300000000000023</c:v>
                </c:pt>
                <c:pt idx="440">
                  <c:v>0.16300000000000023</c:v>
                </c:pt>
                <c:pt idx="441">
                  <c:v>0.16200000000000023</c:v>
                </c:pt>
                <c:pt idx="442">
                  <c:v>0.16100000000000023</c:v>
                </c:pt>
                <c:pt idx="443">
                  <c:v>0.16100000000000023</c:v>
                </c:pt>
                <c:pt idx="444">
                  <c:v>0.16000000000000017</c:v>
                </c:pt>
                <c:pt idx="445">
                  <c:v>0.15900000000000022</c:v>
                </c:pt>
                <c:pt idx="446">
                  <c:v>0.15900000000000022</c:v>
                </c:pt>
                <c:pt idx="447">
                  <c:v>0.15800000000000022</c:v>
                </c:pt>
                <c:pt idx="448">
                  <c:v>0.15700000000000022</c:v>
                </c:pt>
                <c:pt idx="449">
                  <c:v>0.15700000000000022</c:v>
                </c:pt>
                <c:pt idx="450">
                  <c:v>0.15600000000000022</c:v>
                </c:pt>
                <c:pt idx="451">
                  <c:v>0.15600000000000022</c:v>
                </c:pt>
                <c:pt idx="452">
                  <c:v>0.15500000000000022</c:v>
                </c:pt>
                <c:pt idx="453">
                  <c:v>0.15500000000000022</c:v>
                </c:pt>
                <c:pt idx="454">
                  <c:v>0.15400000000000019</c:v>
                </c:pt>
                <c:pt idx="455">
                  <c:v>0.15300000000000019</c:v>
                </c:pt>
                <c:pt idx="456">
                  <c:v>0.15300000000000019</c:v>
                </c:pt>
                <c:pt idx="457">
                  <c:v>0.15200000000000019</c:v>
                </c:pt>
                <c:pt idx="458">
                  <c:v>0.15200000000000019</c:v>
                </c:pt>
                <c:pt idx="459">
                  <c:v>0.15200000000000019</c:v>
                </c:pt>
                <c:pt idx="460">
                  <c:v>0.15100000000000019</c:v>
                </c:pt>
                <c:pt idx="461">
                  <c:v>0.15100000000000019</c:v>
                </c:pt>
                <c:pt idx="462">
                  <c:v>0.15000000000000019</c:v>
                </c:pt>
                <c:pt idx="463">
                  <c:v>0.15000000000000019</c:v>
                </c:pt>
                <c:pt idx="464">
                  <c:v>0.14900000000000019</c:v>
                </c:pt>
                <c:pt idx="465">
                  <c:v>0.14900000000000019</c:v>
                </c:pt>
                <c:pt idx="466">
                  <c:v>0.14900000000000019</c:v>
                </c:pt>
                <c:pt idx="467">
                  <c:v>0.14800000000000019</c:v>
                </c:pt>
                <c:pt idx="468">
                  <c:v>0.14800000000000019</c:v>
                </c:pt>
                <c:pt idx="469">
                  <c:v>0.14800000000000019</c:v>
                </c:pt>
                <c:pt idx="470">
                  <c:v>0.14800000000000019</c:v>
                </c:pt>
                <c:pt idx="471">
                  <c:v>0.14700000000000019</c:v>
                </c:pt>
                <c:pt idx="472">
                  <c:v>0.14700000000000019</c:v>
                </c:pt>
                <c:pt idx="473">
                  <c:v>0.14700000000000019</c:v>
                </c:pt>
                <c:pt idx="474">
                  <c:v>0.14700000000000019</c:v>
                </c:pt>
                <c:pt idx="475">
                  <c:v>0.14700000000000019</c:v>
                </c:pt>
                <c:pt idx="476">
                  <c:v>0.14700000000000019</c:v>
                </c:pt>
                <c:pt idx="477">
                  <c:v>0.14700000000000019</c:v>
                </c:pt>
                <c:pt idx="478">
                  <c:v>0.14700000000000019</c:v>
                </c:pt>
                <c:pt idx="479">
                  <c:v>0.14700000000000019</c:v>
                </c:pt>
                <c:pt idx="480">
                  <c:v>0.14700000000000019</c:v>
                </c:pt>
                <c:pt idx="481">
                  <c:v>0.14700000000000019</c:v>
                </c:pt>
                <c:pt idx="482">
                  <c:v>0.14700000000000019</c:v>
                </c:pt>
                <c:pt idx="483">
                  <c:v>0.14700000000000019</c:v>
                </c:pt>
                <c:pt idx="484">
                  <c:v>0.14800000000000019</c:v>
                </c:pt>
                <c:pt idx="485">
                  <c:v>0.14800000000000019</c:v>
                </c:pt>
                <c:pt idx="486">
                  <c:v>0.14800000000000019</c:v>
                </c:pt>
                <c:pt idx="487">
                  <c:v>0.14900000000000019</c:v>
                </c:pt>
                <c:pt idx="488">
                  <c:v>0.14900000000000019</c:v>
                </c:pt>
                <c:pt idx="489">
                  <c:v>0.15000000000000019</c:v>
                </c:pt>
                <c:pt idx="490">
                  <c:v>0.15000000000000019</c:v>
                </c:pt>
                <c:pt idx="491">
                  <c:v>0.15100000000000019</c:v>
                </c:pt>
                <c:pt idx="492">
                  <c:v>0.15100000000000019</c:v>
                </c:pt>
                <c:pt idx="493">
                  <c:v>0.15200000000000019</c:v>
                </c:pt>
                <c:pt idx="494">
                  <c:v>0.15200000000000019</c:v>
                </c:pt>
                <c:pt idx="495">
                  <c:v>0.15300000000000019</c:v>
                </c:pt>
                <c:pt idx="496">
                  <c:v>0.15400000000000019</c:v>
                </c:pt>
                <c:pt idx="497">
                  <c:v>0.15500000000000022</c:v>
                </c:pt>
                <c:pt idx="498">
                  <c:v>0.15500000000000022</c:v>
                </c:pt>
                <c:pt idx="499">
                  <c:v>0.15600000000000022</c:v>
                </c:pt>
                <c:pt idx="500">
                  <c:v>0.15700000000000022</c:v>
                </c:pt>
                <c:pt idx="501">
                  <c:v>0.15800000000000022</c:v>
                </c:pt>
                <c:pt idx="502">
                  <c:v>0.15900000000000022</c:v>
                </c:pt>
                <c:pt idx="503">
                  <c:v>0.16000000000000017</c:v>
                </c:pt>
                <c:pt idx="504">
                  <c:v>0.16000000000000017</c:v>
                </c:pt>
                <c:pt idx="505">
                  <c:v>0.16100000000000023</c:v>
                </c:pt>
                <c:pt idx="506">
                  <c:v>0.16200000000000023</c:v>
                </c:pt>
                <c:pt idx="507">
                  <c:v>0.16300000000000023</c:v>
                </c:pt>
                <c:pt idx="508">
                  <c:v>0.16400000000000023</c:v>
                </c:pt>
                <c:pt idx="509">
                  <c:v>0.16500000000000023</c:v>
                </c:pt>
                <c:pt idx="510">
                  <c:v>0.16600000000000023</c:v>
                </c:pt>
                <c:pt idx="511">
                  <c:v>0.16600000000000023</c:v>
                </c:pt>
                <c:pt idx="512">
                  <c:v>0.16700000000000026</c:v>
                </c:pt>
                <c:pt idx="513">
                  <c:v>0.16800000000000026</c:v>
                </c:pt>
                <c:pt idx="514">
                  <c:v>0.16900000000000026</c:v>
                </c:pt>
                <c:pt idx="515">
                  <c:v>0.16900000000000026</c:v>
                </c:pt>
                <c:pt idx="516">
                  <c:v>0.17</c:v>
                </c:pt>
                <c:pt idx="517">
                  <c:v>0.17100000000000001</c:v>
                </c:pt>
                <c:pt idx="518">
                  <c:v>0.17100000000000001</c:v>
                </c:pt>
                <c:pt idx="519">
                  <c:v>0.17200000000000001</c:v>
                </c:pt>
                <c:pt idx="520">
                  <c:v>0.17200000000000001</c:v>
                </c:pt>
                <c:pt idx="521">
                  <c:v>0.17300000000000001</c:v>
                </c:pt>
                <c:pt idx="522">
                  <c:v>0.17300000000000001</c:v>
                </c:pt>
                <c:pt idx="523">
                  <c:v>0.17400000000000004</c:v>
                </c:pt>
                <c:pt idx="524">
                  <c:v>0.17400000000000004</c:v>
                </c:pt>
                <c:pt idx="525">
                  <c:v>0.17500000000000004</c:v>
                </c:pt>
                <c:pt idx="526">
                  <c:v>0.17500000000000004</c:v>
                </c:pt>
                <c:pt idx="527">
                  <c:v>0.17500000000000004</c:v>
                </c:pt>
                <c:pt idx="528">
                  <c:v>0.17600000000000018</c:v>
                </c:pt>
                <c:pt idx="529">
                  <c:v>0.17600000000000018</c:v>
                </c:pt>
                <c:pt idx="530">
                  <c:v>0.17600000000000018</c:v>
                </c:pt>
                <c:pt idx="531">
                  <c:v>0.17600000000000018</c:v>
                </c:pt>
                <c:pt idx="532">
                  <c:v>0.17600000000000018</c:v>
                </c:pt>
                <c:pt idx="533">
                  <c:v>0.17600000000000018</c:v>
                </c:pt>
                <c:pt idx="534">
                  <c:v>0.17600000000000018</c:v>
                </c:pt>
                <c:pt idx="535">
                  <c:v>0.17600000000000018</c:v>
                </c:pt>
                <c:pt idx="536">
                  <c:v>0.17600000000000018</c:v>
                </c:pt>
                <c:pt idx="537">
                  <c:v>0.17600000000000018</c:v>
                </c:pt>
                <c:pt idx="538">
                  <c:v>0.17600000000000018</c:v>
                </c:pt>
                <c:pt idx="539">
                  <c:v>0.17600000000000018</c:v>
                </c:pt>
                <c:pt idx="540">
                  <c:v>0.17600000000000018</c:v>
                </c:pt>
                <c:pt idx="541">
                  <c:v>0.17600000000000018</c:v>
                </c:pt>
                <c:pt idx="542">
                  <c:v>0.17600000000000018</c:v>
                </c:pt>
                <c:pt idx="543">
                  <c:v>0.17600000000000018</c:v>
                </c:pt>
                <c:pt idx="544">
                  <c:v>0.17600000000000018</c:v>
                </c:pt>
                <c:pt idx="545">
                  <c:v>0.17600000000000018</c:v>
                </c:pt>
                <c:pt idx="546">
                  <c:v>0.17600000000000018</c:v>
                </c:pt>
                <c:pt idx="547">
                  <c:v>0.17600000000000018</c:v>
                </c:pt>
                <c:pt idx="548">
                  <c:v>0.17600000000000018</c:v>
                </c:pt>
                <c:pt idx="549">
                  <c:v>0.17600000000000018</c:v>
                </c:pt>
                <c:pt idx="550">
                  <c:v>0.17600000000000018</c:v>
                </c:pt>
                <c:pt idx="551">
                  <c:v>0.17600000000000018</c:v>
                </c:pt>
                <c:pt idx="552">
                  <c:v>0.17600000000000018</c:v>
                </c:pt>
                <c:pt idx="553">
                  <c:v>0.17600000000000018</c:v>
                </c:pt>
                <c:pt idx="554">
                  <c:v>0.17600000000000018</c:v>
                </c:pt>
                <c:pt idx="555">
                  <c:v>0.17600000000000018</c:v>
                </c:pt>
                <c:pt idx="556">
                  <c:v>0.17600000000000018</c:v>
                </c:pt>
                <c:pt idx="557">
                  <c:v>0.17600000000000018</c:v>
                </c:pt>
                <c:pt idx="558">
                  <c:v>0.17600000000000018</c:v>
                </c:pt>
                <c:pt idx="559">
                  <c:v>0.17700000000000018</c:v>
                </c:pt>
                <c:pt idx="560">
                  <c:v>0.17700000000000018</c:v>
                </c:pt>
                <c:pt idx="561">
                  <c:v>0.17700000000000018</c:v>
                </c:pt>
                <c:pt idx="562">
                  <c:v>0.17800000000000019</c:v>
                </c:pt>
                <c:pt idx="563">
                  <c:v>0.17800000000000019</c:v>
                </c:pt>
                <c:pt idx="564">
                  <c:v>0.17800000000000019</c:v>
                </c:pt>
                <c:pt idx="565">
                  <c:v>0.17900000000000019</c:v>
                </c:pt>
                <c:pt idx="566">
                  <c:v>0.17900000000000019</c:v>
                </c:pt>
                <c:pt idx="567">
                  <c:v>0.18000000000000019</c:v>
                </c:pt>
                <c:pt idx="568">
                  <c:v>0.18100000000000019</c:v>
                </c:pt>
                <c:pt idx="569">
                  <c:v>0.18100000000000019</c:v>
                </c:pt>
                <c:pt idx="570">
                  <c:v>0.18200000000000019</c:v>
                </c:pt>
                <c:pt idx="571">
                  <c:v>0.18300000000000019</c:v>
                </c:pt>
                <c:pt idx="572">
                  <c:v>0.18400000000000019</c:v>
                </c:pt>
                <c:pt idx="573">
                  <c:v>0.18500000000000019</c:v>
                </c:pt>
                <c:pt idx="574">
                  <c:v>0.18600000000000022</c:v>
                </c:pt>
                <c:pt idx="575">
                  <c:v>0.18700000000000022</c:v>
                </c:pt>
                <c:pt idx="576">
                  <c:v>0.18800000000000022</c:v>
                </c:pt>
                <c:pt idx="577">
                  <c:v>0.19000000000000017</c:v>
                </c:pt>
                <c:pt idx="578">
                  <c:v>0.19100000000000017</c:v>
                </c:pt>
                <c:pt idx="579">
                  <c:v>0.19300000000000023</c:v>
                </c:pt>
                <c:pt idx="580">
                  <c:v>0.19400000000000023</c:v>
                </c:pt>
                <c:pt idx="581">
                  <c:v>0.19600000000000023</c:v>
                </c:pt>
                <c:pt idx="582">
                  <c:v>0.19800000000000023</c:v>
                </c:pt>
                <c:pt idx="583">
                  <c:v>0.2</c:v>
                </c:pt>
                <c:pt idx="584">
                  <c:v>0.20300000000000001</c:v>
                </c:pt>
                <c:pt idx="585">
                  <c:v>0.20500000000000004</c:v>
                </c:pt>
                <c:pt idx="586">
                  <c:v>0.20800000000000018</c:v>
                </c:pt>
                <c:pt idx="587">
                  <c:v>0.21100000000000019</c:v>
                </c:pt>
                <c:pt idx="588">
                  <c:v>0.21400000000000019</c:v>
                </c:pt>
                <c:pt idx="589">
                  <c:v>0.21800000000000022</c:v>
                </c:pt>
                <c:pt idx="590">
                  <c:v>0.22100000000000017</c:v>
                </c:pt>
                <c:pt idx="591">
                  <c:v>0.22500000000000023</c:v>
                </c:pt>
                <c:pt idx="592">
                  <c:v>0.22900000000000023</c:v>
                </c:pt>
                <c:pt idx="593">
                  <c:v>0.23400000000000001</c:v>
                </c:pt>
                <c:pt idx="594">
                  <c:v>0.23800000000000004</c:v>
                </c:pt>
                <c:pt idx="595">
                  <c:v>0.24300000000000019</c:v>
                </c:pt>
                <c:pt idx="596">
                  <c:v>0.24900000000000022</c:v>
                </c:pt>
                <c:pt idx="597">
                  <c:v>0.255</c:v>
                </c:pt>
                <c:pt idx="598">
                  <c:v>0.26100000000000001</c:v>
                </c:pt>
                <c:pt idx="599">
                  <c:v>0.26800000000000002</c:v>
                </c:pt>
                <c:pt idx="600">
                  <c:v>0.27500000000000002</c:v>
                </c:pt>
                <c:pt idx="601">
                  <c:v>0.28200000000000008</c:v>
                </c:pt>
                <c:pt idx="602">
                  <c:v>0.29000000000000031</c:v>
                </c:pt>
                <c:pt idx="603">
                  <c:v>0.29800000000000032</c:v>
                </c:pt>
                <c:pt idx="604">
                  <c:v>0.30700000000000038</c:v>
                </c:pt>
                <c:pt idx="605">
                  <c:v>0.31600000000000045</c:v>
                </c:pt>
                <c:pt idx="606">
                  <c:v>0.32500000000000046</c:v>
                </c:pt>
                <c:pt idx="607">
                  <c:v>0.33500000000000052</c:v>
                </c:pt>
                <c:pt idx="608">
                  <c:v>0.34500000000000053</c:v>
                </c:pt>
                <c:pt idx="609">
                  <c:v>0.35500000000000032</c:v>
                </c:pt>
                <c:pt idx="610">
                  <c:v>0.36500000000000032</c:v>
                </c:pt>
                <c:pt idx="611">
                  <c:v>0.37500000000000039</c:v>
                </c:pt>
                <c:pt idx="612">
                  <c:v>0.38600000000000045</c:v>
                </c:pt>
                <c:pt idx="613">
                  <c:v>0.39700000000000052</c:v>
                </c:pt>
                <c:pt idx="614">
                  <c:v>0.40900000000000031</c:v>
                </c:pt>
                <c:pt idx="615">
                  <c:v>0.41900000000000032</c:v>
                </c:pt>
                <c:pt idx="616">
                  <c:v>0.43100000000000038</c:v>
                </c:pt>
                <c:pt idx="617">
                  <c:v>0.44100000000000039</c:v>
                </c:pt>
                <c:pt idx="618">
                  <c:v>0.45300000000000001</c:v>
                </c:pt>
                <c:pt idx="619">
                  <c:v>0.46300000000000002</c:v>
                </c:pt>
                <c:pt idx="620">
                  <c:v>0.47400000000000031</c:v>
                </c:pt>
                <c:pt idx="621">
                  <c:v>0.48400000000000032</c:v>
                </c:pt>
                <c:pt idx="622">
                  <c:v>0.49400000000000038</c:v>
                </c:pt>
                <c:pt idx="623">
                  <c:v>0.503</c:v>
                </c:pt>
                <c:pt idx="624">
                  <c:v>0.51200000000000001</c:v>
                </c:pt>
                <c:pt idx="625">
                  <c:v>0.52</c:v>
                </c:pt>
                <c:pt idx="626">
                  <c:v>0.52800000000000002</c:v>
                </c:pt>
                <c:pt idx="627">
                  <c:v>0.53500000000000003</c:v>
                </c:pt>
                <c:pt idx="628">
                  <c:v>0.54200000000000004</c:v>
                </c:pt>
                <c:pt idx="629">
                  <c:v>0.54800000000000004</c:v>
                </c:pt>
                <c:pt idx="630">
                  <c:v>0.55300000000000005</c:v>
                </c:pt>
                <c:pt idx="631">
                  <c:v>0.55800000000000005</c:v>
                </c:pt>
                <c:pt idx="632">
                  <c:v>0.56300000000000061</c:v>
                </c:pt>
                <c:pt idx="633">
                  <c:v>0.56700000000000061</c:v>
                </c:pt>
                <c:pt idx="634">
                  <c:v>0.57000000000000062</c:v>
                </c:pt>
                <c:pt idx="635">
                  <c:v>0.57200000000000062</c:v>
                </c:pt>
                <c:pt idx="636">
                  <c:v>0.57400000000000062</c:v>
                </c:pt>
                <c:pt idx="637">
                  <c:v>0.57600000000000062</c:v>
                </c:pt>
                <c:pt idx="638">
                  <c:v>0.57700000000000062</c:v>
                </c:pt>
                <c:pt idx="639">
                  <c:v>0.57700000000000062</c:v>
                </c:pt>
                <c:pt idx="640">
                  <c:v>0.57600000000000062</c:v>
                </c:pt>
                <c:pt idx="641">
                  <c:v>0.57500000000000062</c:v>
                </c:pt>
                <c:pt idx="642">
                  <c:v>0.57300000000000062</c:v>
                </c:pt>
                <c:pt idx="643">
                  <c:v>0.57100000000000062</c:v>
                </c:pt>
                <c:pt idx="644">
                  <c:v>0.56800000000000062</c:v>
                </c:pt>
                <c:pt idx="645">
                  <c:v>0.56500000000000061</c:v>
                </c:pt>
                <c:pt idx="646">
                  <c:v>0.56100000000000005</c:v>
                </c:pt>
                <c:pt idx="647">
                  <c:v>0.55700000000000005</c:v>
                </c:pt>
                <c:pt idx="648">
                  <c:v>0.55200000000000005</c:v>
                </c:pt>
                <c:pt idx="649">
                  <c:v>0.54700000000000004</c:v>
                </c:pt>
                <c:pt idx="650">
                  <c:v>0.54100000000000004</c:v>
                </c:pt>
                <c:pt idx="651">
                  <c:v>0.53500000000000003</c:v>
                </c:pt>
                <c:pt idx="652">
                  <c:v>0.52900000000000003</c:v>
                </c:pt>
                <c:pt idx="653">
                  <c:v>0.52200000000000002</c:v>
                </c:pt>
                <c:pt idx="654">
                  <c:v>0.51400000000000001</c:v>
                </c:pt>
                <c:pt idx="655">
                  <c:v>0.50700000000000001</c:v>
                </c:pt>
                <c:pt idx="656">
                  <c:v>0.49900000000000039</c:v>
                </c:pt>
                <c:pt idx="657">
                  <c:v>0.49100000000000038</c:v>
                </c:pt>
                <c:pt idx="658">
                  <c:v>0.48300000000000032</c:v>
                </c:pt>
                <c:pt idx="659">
                  <c:v>0.47400000000000031</c:v>
                </c:pt>
                <c:pt idx="660">
                  <c:v>0.46600000000000008</c:v>
                </c:pt>
                <c:pt idx="661">
                  <c:v>0.45700000000000002</c:v>
                </c:pt>
                <c:pt idx="662">
                  <c:v>0.4480000000000004</c:v>
                </c:pt>
                <c:pt idx="663">
                  <c:v>0.43900000000000039</c:v>
                </c:pt>
                <c:pt idx="664">
                  <c:v>0.43100000000000038</c:v>
                </c:pt>
                <c:pt idx="665">
                  <c:v>0.42200000000000032</c:v>
                </c:pt>
                <c:pt idx="666">
                  <c:v>0.41300000000000031</c:v>
                </c:pt>
                <c:pt idx="667">
                  <c:v>0.40400000000000008</c:v>
                </c:pt>
                <c:pt idx="668">
                  <c:v>0.39600000000000052</c:v>
                </c:pt>
                <c:pt idx="669">
                  <c:v>0.38700000000000045</c:v>
                </c:pt>
                <c:pt idx="670">
                  <c:v>0.37900000000000045</c:v>
                </c:pt>
                <c:pt idx="671">
                  <c:v>0.37000000000000038</c:v>
                </c:pt>
                <c:pt idx="672">
                  <c:v>0.36200000000000032</c:v>
                </c:pt>
                <c:pt idx="673">
                  <c:v>0.35400000000000031</c:v>
                </c:pt>
                <c:pt idx="674">
                  <c:v>0.34600000000000053</c:v>
                </c:pt>
                <c:pt idx="675">
                  <c:v>0.33800000000000052</c:v>
                </c:pt>
                <c:pt idx="676">
                  <c:v>0.33000000000000052</c:v>
                </c:pt>
                <c:pt idx="677">
                  <c:v>0.32200000000000045</c:v>
                </c:pt>
                <c:pt idx="678">
                  <c:v>0.31400000000000039</c:v>
                </c:pt>
                <c:pt idx="679">
                  <c:v>0.30700000000000038</c:v>
                </c:pt>
                <c:pt idx="680">
                  <c:v>0.29900000000000032</c:v>
                </c:pt>
                <c:pt idx="681">
                  <c:v>0.29200000000000031</c:v>
                </c:pt>
                <c:pt idx="682">
                  <c:v>0.28500000000000031</c:v>
                </c:pt>
                <c:pt idx="683">
                  <c:v>0.27800000000000002</c:v>
                </c:pt>
                <c:pt idx="684">
                  <c:v>0.27100000000000002</c:v>
                </c:pt>
                <c:pt idx="685">
                  <c:v>0.26400000000000001</c:v>
                </c:pt>
                <c:pt idx="686">
                  <c:v>0.25700000000000001</c:v>
                </c:pt>
                <c:pt idx="687">
                  <c:v>0.251</c:v>
                </c:pt>
                <c:pt idx="688">
                  <c:v>0.24500000000000019</c:v>
                </c:pt>
                <c:pt idx="689">
                  <c:v>0.23900000000000018</c:v>
                </c:pt>
                <c:pt idx="690">
                  <c:v>0.23300000000000001</c:v>
                </c:pt>
                <c:pt idx="691">
                  <c:v>0.22700000000000023</c:v>
                </c:pt>
                <c:pt idx="692">
                  <c:v>0.22200000000000017</c:v>
                </c:pt>
                <c:pt idx="693">
                  <c:v>0.21600000000000019</c:v>
                </c:pt>
                <c:pt idx="694">
                  <c:v>0.21100000000000019</c:v>
                </c:pt>
                <c:pt idx="695">
                  <c:v>0.20500000000000004</c:v>
                </c:pt>
                <c:pt idx="696">
                  <c:v>0.2</c:v>
                </c:pt>
                <c:pt idx="697">
                  <c:v>0.19500000000000023</c:v>
                </c:pt>
                <c:pt idx="698">
                  <c:v>0.19000000000000017</c:v>
                </c:pt>
                <c:pt idx="699">
                  <c:v>0.18600000000000022</c:v>
                </c:pt>
                <c:pt idx="700">
                  <c:v>0.18100000000000019</c:v>
                </c:pt>
                <c:pt idx="701">
                  <c:v>0.17700000000000018</c:v>
                </c:pt>
                <c:pt idx="702">
                  <c:v>0.17300000000000001</c:v>
                </c:pt>
                <c:pt idx="703">
                  <c:v>0.16900000000000026</c:v>
                </c:pt>
                <c:pt idx="704">
                  <c:v>0.16500000000000023</c:v>
                </c:pt>
                <c:pt idx="705">
                  <c:v>0.16200000000000023</c:v>
                </c:pt>
                <c:pt idx="706">
                  <c:v>0.15800000000000022</c:v>
                </c:pt>
                <c:pt idx="707">
                  <c:v>0.15500000000000022</c:v>
                </c:pt>
                <c:pt idx="708">
                  <c:v>0.15200000000000019</c:v>
                </c:pt>
                <c:pt idx="709">
                  <c:v>0.14900000000000019</c:v>
                </c:pt>
                <c:pt idx="710">
                  <c:v>0.14600000000000019</c:v>
                </c:pt>
                <c:pt idx="711">
                  <c:v>0.14400000000000004</c:v>
                </c:pt>
                <c:pt idx="712">
                  <c:v>0.14100000000000001</c:v>
                </c:pt>
                <c:pt idx="713">
                  <c:v>0.13900000000000001</c:v>
                </c:pt>
                <c:pt idx="714">
                  <c:v>0.13600000000000001</c:v>
                </c:pt>
                <c:pt idx="715">
                  <c:v>0.13400000000000001</c:v>
                </c:pt>
                <c:pt idx="716">
                  <c:v>0.13200000000000001</c:v>
                </c:pt>
                <c:pt idx="717">
                  <c:v>0.13</c:v>
                </c:pt>
                <c:pt idx="718">
                  <c:v>0.128</c:v>
                </c:pt>
                <c:pt idx="719">
                  <c:v>0.127</c:v>
                </c:pt>
                <c:pt idx="720">
                  <c:v>0.125</c:v>
                </c:pt>
                <c:pt idx="721">
                  <c:v>0.1240000000000001</c:v>
                </c:pt>
                <c:pt idx="722">
                  <c:v>0.12200000000000009</c:v>
                </c:pt>
                <c:pt idx="723">
                  <c:v>0.12100000000000002</c:v>
                </c:pt>
                <c:pt idx="724">
                  <c:v>0.12000000000000002</c:v>
                </c:pt>
                <c:pt idx="725">
                  <c:v>0.11900000000000015</c:v>
                </c:pt>
                <c:pt idx="726">
                  <c:v>0.11800000000000013</c:v>
                </c:pt>
                <c:pt idx="727">
                  <c:v>0.11600000000000013</c:v>
                </c:pt>
                <c:pt idx="728">
                  <c:v>0.1150000000000001</c:v>
                </c:pt>
                <c:pt idx="729">
                  <c:v>0.1150000000000001</c:v>
                </c:pt>
                <c:pt idx="730">
                  <c:v>0.1140000000000001</c:v>
                </c:pt>
                <c:pt idx="731">
                  <c:v>0.11300000000000009</c:v>
                </c:pt>
                <c:pt idx="732">
                  <c:v>0.11200000000000009</c:v>
                </c:pt>
                <c:pt idx="733">
                  <c:v>0.11100000000000008</c:v>
                </c:pt>
                <c:pt idx="734">
                  <c:v>0.11100000000000008</c:v>
                </c:pt>
                <c:pt idx="735">
                  <c:v>0.11000000000000008</c:v>
                </c:pt>
                <c:pt idx="736">
                  <c:v>0.1090000000000001</c:v>
                </c:pt>
                <c:pt idx="737">
                  <c:v>0.1090000000000001</c:v>
                </c:pt>
                <c:pt idx="738">
                  <c:v>0.1080000000000001</c:v>
                </c:pt>
                <c:pt idx="739">
                  <c:v>0.1080000000000001</c:v>
                </c:pt>
                <c:pt idx="740">
                  <c:v>0.1070000000000001</c:v>
                </c:pt>
                <c:pt idx="741">
                  <c:v>0.1070000000000001</c:v>
                </c:pt>
                <c:pt idx="742">
                  <c:v>0.1070000000000001</c:v>
                </c:pt>
                <c:pt idx="743">
                  <c:v>0.10600000000000002</c:v>
                </c:pt>
                <c:pt idx="744">
                  <c:v>0.10600000000000002</c:v>
                </c:pt>
                <c:pt idx="745">
                  <c:v>0.10600000000000002</c:v>
                </c:pt>
                <c:pt idx="746">
                  <c:v>0.10500000000000002</c:v>
                </c:pt>
                <c:pt idx="747">
                  <c:v>0.10500000000000002</c:v>
                </c:pt>
                <c:pt idx="748">
                  <c:v>0.10500000000000002</c:v>
                </c:pt>
                <c:pt idx="749">
                  <c:v>0.10500000000000002</c:v>
                </c:pt>
                <c:pt idx="750">
                  <c:v>0.10400000000000002</c:v>
                </c:pt>
                <c:pt idx="751">
                  <c:v>0.10400000000000002</c:v>
                </c:pt>
                <c:pt idx="752">
                  <c:v>0.10400000000000002</c:v>
                </c:pt>
                <c:pt idx="753">
                  <c:v>0.10400000000000002</c:v>
                </c:pt>
                <c:pt idx="754">
                  <c:v>0.10400000000000002</c:v>
                </c:pt>
                <c:pt idx="755">
                  <c:v>0.10400000000000002</c:v>
                </c:pt>
                <c:pt idx="756">
                  <c:v>0.10400000000000002</c:v>
                </c:pt>
                <c:pt idx="757">
                  <c:v>0.10400000000000002</c:v>
                </c:pt>
                <c:pt idx="758">
                  <c:v>0.10400000000000002</c:v>
                </c:pt>
                <c:pt idx="759">
                  <c:v>0.10400000000000002</c:v>
                </c:pt>
                <c:pt idx="760">
                  <c:v>0.10400000000000002</c:v>
                </c:pt>
                <c:pt idx="761">
                  <c:v>0.10400000000000002</c:v>
                </c:pt>
                <c:pt idx="762">
                  <c:v>0.10400000000000002</c:v>
                </c:pt>
                <c:pt idx="763">
                  <c:v>0.10400000000000002</c:v>
                </c:pt>
                <c:pt idx="764">
                  <c:v>0.10400000000000002</c:v>
                </c:pt>
                <c:pt idx="765">
                  <c:v>0.10400000000000002</c:v>
                </c:pt>
                <c:pt idx="766">
                  <c:v>0.10400000000000002</c:v>
                </c:pt>
                <c:pt idx="767">
                  <c:v>0.10400000000000002</c:v>
                </c:pt>
                <c:pt idx="768">
                  <c:v>0.10400000000000002</c:v>
                </c:pt>
                <c:pt idx="769">
                  <c:v>0.10400000000000002</c:v>
                </c:pt>
                <c:pt idx="770">
                  <c:v>0.10400000000000002</c:v>
                </c:pt>
                <c:pt idx="771">
                  <c:v>0.10400000000000002</c:v>
                </c:pt>
                <c:pt idx="772">
                  <c:v>0.10400000000000002</c:v>
                </c:pt>
                <c:pt idx="773">
                  <c:v>0.10400000000000002</c:v>
                </c:pt>
                <c:pt idx="774">
                  <c:v>0.10400000000000002</c:v>
                </c:pt>
                <c:pt idx="775">
                  <c:v>0.10400000000000002</c:v>
                </c:pt>
                <c:pt idx="776">
                  <c:v>0.10400000000000002</c:v>
                </c:pt>
                <c:pt idx="777">
                  <c:v>0.10400000000000002</c:v>
                </c:pt>
                <c:pt idx="778">
                  <c:v>0.10400000000000002</c:v>
                </c:pt>
                <c:pt idx="779">
                  <c:v>0.10400000000000002</c:v>
                </c:pt>
                <c:pt idx="780">
                  <c:v>0.10300000000000002</c:v>
                </c:pt>
                <c:pt idx="781">
                  <c:v>0.10300000000000002</c:v>
                </c:pt>
                <c:pt idx="782">
                  <c:v>0.10300000000000002</c:v>
                </c:pt>
                <c:pt idx="783">
                  <c:v>0.10300000000000002</c:v>
                </c:pt>
                <c:pt idx="784">
                  <c:v>0.10200000000000002</c:v>
                </c:pt>
                <c:pt idx="785">
                  <c:v>0.10200000000000002</c:v>
                </c:pt>
                <c:pt idx="786">
                  <c:v>0.10200000000000002</c:v>
                </c:pt>
                <c:pt idx="787">
                  <c:v>0.10200000000000002</c:v>
                </c:pt>
                <c:pt idx="788">
                  <c:v>0.10100000000000002</c:v>
                </c:pt>
                <c:pt idx="789">
                  <c:v>0.10100000000000002</c:v>
                </c:pt>
                <c:pt idx="790">
                  <c:v>0.10100000000000002</c:v>
                </c:pt>
                <c:pt idx="791">
                  <c:v>0.1</c:v>
                </c:pt>
                <c:pt idx="792">
                  <c:v>0.1</c:v>
                </c:pt>
                <c:pt idx="793">
                  <c:v>0.1</c:v>
                </c:pt>
                <c:pt idx="794">
                  <c:v>9.9000000000000171E-2</c:v>
                </c:pt>
                <c:pt idx="795">
                  <c:v>9.9000000000000171E-2</c:v>
                </c:pt>
                <c:pt idx="796">
                  <c:v>9.9000000000000171E-2</c:v>
                </c:pt>
                <c:pt idx="797">
                  <c:v>9.8000000000000198E-2</c:v>
                </c:pt>
                <c:pt idx="798">
                  <c:v>9.8000000000000198E-2</c:v>
                </c:pt>
                <c:pt idx="799">
                  <c:v>9.8000000000000198E-2</c:v>
                </c:pt>
                <c:pt idx="800">
                  <c:v>9.800000000000019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644-4F21-8DB4-CFEFB49E4C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8886400"/>
        <c:axId val="78887936"/>
      </c:scatterChart>
      <c:valAx>
        <c:axId val="78886400"/>
        <c:scaling>
          <c:orientation val="minMax"/>
          <c:max val="750"/>
          <c:min val="350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pPr>
            <a:endParaRPr lang="ru-RU"/>
          </a:p>
        </c:txPr>
        <c:crossAx val="78887936"/>
        <c:crosses val="autoZero"/>
        <c:crossBetween val="midCat"/>
      </c:valAx>
      <c:valAx>
        <c:axId val="7888793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ru-RU" sz="900" b="0" i="0" u="none" strike="noStrike" kern="1200" baseline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pPr>
            <a:endParaRPr lang="ru-RU"/>
          </a:p>
        </c:txPr>
        <c:crossAx val="78886400"/>
        <c:crosses val="autoZero"/>
        <c:crossBetween val="midCat"/>
        <c:majorUnit val="0.5"/>
        <c:minorUnit val="0.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latin typeface="Arial" charset="0"/>
          <a:ea typeface="Arial" charset="0"/>
          <a:cs typeface="Arial" charset="0"/>
        </a:defRPr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7"/>
    </mc:Choice>
    <mc:Fallback>
      <c:style val="27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579971736661618"/>
          <c:y val="0.21084616850663229"/>
          <c:w val="0.73164167150503079"/>
          <c:h val="0.59195588982450897"/>
        </c:manualLayout>
      </c:layout>
      <c:scatterChart>
        <c:scatterStyle val="smoothMarker"/>
        <c:varyColors val="0"/>
        <c:ser>
          <c:idx val="1"/>
          <c:order val="0"/>
          <c:tx>
            <c:strRef>
              <c:f>Лист3!$C$1</c:f>
              <c:strCache>
                <c:ptCount val="1"/>
                <c:pt idx="0">
                  <c:v>DPBP-Cys </c:v>
                </c:pt>
              </c:strCache>
            </c:strRef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Лист3!$A$2:$A$1202</c:f>
              <c:numCache>
                <c:formatCode>General</c:formatCode>
                <c:ptCount val="1201"/>
                <c:pt idx="0">
                  <c:v>300</c:v>
                </c:pt>
                <c:pt idx="1">
                  <c:v>300.5</c:v>
                </c:pt>
                <c:pt idx="2">
                  <c:v>301</c:v>
                </c:pt>
                <c:pt idx="3">
                  <c:v>301.5</c:v>
                </c:pt>
                <c:pt idx="4">
                  <c:v>302</c:v>
                </c:pt>
                <c:pt idx="5">
                  <c:v>302.5</c:v>
                </c:pt>
                <c:pt idx="6">
                  <c:v>303</c:v>
                </c:pt>
                <c:pt idx="7">
                  <c:v>303.5</c:v>
                </c:pt>
                <c:pt idx="8">
                  <c:v>304</c:v>
                </c:pt>
                <c:pt idx="9">
                  <c:v>304.5</c:v>
                </c:pt>
                <c:pt idx="10">
                  <c:v>305</c:v>
                </c:pt>
                <c:pt idx="11">
                  <c:v>305.5</c:v>
                </c:pt>
                <c:pt idx="12">
                  <c:v>306</c:v>
                </c:pt>
                <c:pt idx="13">
                  <c:v>306.5</c:v>
                </c:pt>
                <c:pt idx="14">
                  <c:v>307</c:v>
                </c:pt>
                <c:pt idx="15">
                  <c:v>307.5</c:v>
                </c:pt>
                <c:pt idx="16">
                  <c:v>308</c:v>
                </c:pt>
                <c:pt idx="17">
                  <c:v>308.5</c:v>
                </c:pt>
                <c:pt idx="18">
                  <c:v>309</c:v>
                </c:pt>
                <c:pt idx="19">
                  <c:v>309.5</c:v>
                </c:pt>
                <c:pt idx="20">
                  <c:v>310</c:v>
                </c:pt>
                <c:pt idx="21">
                  <c:v>310.5</c:v>
                </c:pt>
                <c:pt idx="22">
                  <c:v>311</c:v>
                </c:pt>
                <c:pt idx="23">
                  <c:v>311.5</c:v>
                </c:pt>
                <c:pt idx="24">
                  <c:v>312</c:v>
                </c:pt>
                <c:pt idx="25">
                  <c:v>312.5</c:v>
                </c:pt>
                <c:pt idx="26">
                  <c:v>313</c:v>
                </c:pt>
                <c:pt idx="27">
                  <c:v>313.5</c:v>
                </c:pt>
                <c:pt idx="28">
                  <c:v>314</c:v>
                </c:pt>
                <c:pt idx="29">
                  <c:v>314.5</c:v>
                </c:pt>
                <c:pt idx="30">
                  <c:v>315</c:v>
                </c:pt>
                <c:pt idx="31">
                  <c:v>315.5</c:v>
                </c:pt>
                <c:pt idx="32">
                  <c:v>316</c:v>
                </c:pt>
                <c:pt idx="33">
                  <c:v>316.5</c:v>
                </c:pt>
                <c:pt idx="34">
                  <c:v>317</c:v>
                </c:pt>
                <c:pt idx="35">
                  <c:v>317.5</c:v>
                </c:pt>
                <c:pt idx="36">
                  <c:v>318</c:v>
                </c:pt>
                <c:pt idx="37">
                  <c:v>318.5</c:v>
                </c:pt>
                <c:pt idx="38">
                  <c:v>319</c:v>
                </c:pt>
                <c:pt idx="39">
                  <c:v>319.5</c:v>
                </c:pt>
                <c:pt idx="40">
                  <c:v>320</c:v>
                </c:pt>
                <c:pt idx="41">
                  <c:v>320.5</c:v>
                </c:pt>
                <c:pt idx="42">
                  <c:v>321</c:v>
                </c:pt>
                <c:pt idx="43">
                  <c:v>321.5</c:v>
                </c:pt>
                <c:pt idx="44">
                  <c:v>322</c:v>
                </c:pt>
                <c:pt idx="45">
                  <c:v>322.5</c:v>
                </c:pt>
                <c:pt idx="46">
                  <c:v>323</c:v>
                </c:pt>
                <c:pt idx="47">
                  <c:v>323.5</c:v>
                </c:pt>
                <c:pt idx="48">
                  <c:v>324</c:v>
                </c:pt>
                <c:pt idx="49">
                  <c:v>324.5</c:v>
                </c:pt>
                <c:pt idx="50">
                  <c:v>325</c:v>
                </c:pt>
                <c:pt idx="51">
                  <c:v>325.5</c:v>
                </c:pt>
                <c:pt idx="52">
                  <c:v>326</c:v>
                </c:pt>
                <c:pt idx="53">
                  <c:v>326.5</c:v>
                </c:pt>
                <c:pt idx="54">
                  <c:v>327</c:v>
                </c:pt>
                <c:pt idx="55">
                  <c:v>327.5</c:v>
                </c:pt>
                <c:pt idx="56">
                  <c:v>328</c:v>
                </c:pt>
                <c:pt idx="57">
                  <c:v>328.5</c:v>
                </c:pt>
                <c:pt idx="58">
                  <c:v>329</c:v>
                </c:pt>
                <c:pt idx="59">
                  <c:v>329.5</c:v>
                </c:pt>
                <c:pt idx="60">
                  <c:v>330</c:v>
                </c:pt>
                <c:pt idx="61">
                  <c:v>330.5</c:v>
                </c:pt>
                <c:pt idx="62">
                  <c:v>331</c:v>
                </c:pt>
                <c:pt idx="63">
                  <c:v>331.5</c:v>
                </c:pt>
                <c:pt idx="64">
                  <c:v>332</c:v>
                </c:pt>
                <c:pt idx="65">
                  <c:v>332.5</c:v>
                </c:pt>
                <c:pt idx="66">
                  <c:v>333</c:v>
                </c:pt>
                <c:pt idx="67">
                  <c:v>333.5</c:v>
                </c:pt>
                <c:pt idx="68">
                  <c:v>334</c:v>
                </c:pt>
                <c:pt idx="69">
                  <c:v>334.5</c:v>
                </c:pt>
                <c:pt idx="70">
                  <c:v>335</c:v>
                </c:pt>
                <c:pt idx="71">
                  <c:v>335.5</c:v>
                </c:pt>
                <c:pt idx="72">
                  <c:v>336</c:v>
                </c:pt>
                <c:pt idx="73">
                  <c:v>336.5</c:v>
                </c:pt>
                <c:pt idx="74">
                  <c:v>337</c:v>
                </c:pt>
                <c:pt idx="75">
                  <c:v>337.5</c:v>
                </c:pt>
                <c:pt idx="76">
                  <c:v>338</c:v>
                </c:pt>
                <c:pt idx="77">
                  <c:v>338.5</c:v>
                </c:pt>
                <c:pt idx="78">
                  <c:v>339</c:v>
                </c:pt>
                <c:pt idx="79">
                  <c:v>339.5</c:v>
                </c:pt>
                <c:pt idx="80">
                  <c:v>340</c:v>
                </c:pt>
                <c:pt idx="81">
                  <c:v>340.5</c:v>
                </c:pt>
                <c:pt idx="82">
                  <c:v>341</c:v>
                </c:pt>
                <c:pt idx="83">
                  <c:v>341.5</c:v>
                </c:pt>
                <c:pt idx="84">
                  <c:v>342</c:v>
                </c:pt>
                <c:pt idx="85">
                  <c:v>342.5</c:v>
                </c:pt>
                <c:pt idx="86">
                  <c:v>343</c:v>
                </c:pt>
                <c:pt idx="87">
                  <c:v>343.5</c:v>
                </c:pt>
                <c:pt idx="88">
                  <c:v>344</c:v>
                </c:pt>
                <c:pt idx="89">
                  <c:v>344.5</c:v>
                </c:pt>
                <c:pt idx="90">
                  <c:v>345</c:v>
                </c:pt>
                <c:pt idx="91">
                  <c:v>345.5</c:v>
                </c:pt>
                <c:pt idx="92">
                  <c:v>346</c:v>
                </c:pt>
                <c:pt idx="93">
                  <c:v>346.5</c:v>
                </c:pt>
                <c:pt idx="94">
                  <c:v>347</c:v>
                </c:pt>
                <c:pt idx="95">
                  <c:v>347.5</c:v>
                </c:pt>
                <c:pt idx="96">
                  <c:v>348</c:v>
                </c:pt>
                <c:pt idx="97">
                  <c:v>348.5</c:v>
                </c:pt>
                <c:pt idx="98">
                  <c:v>349</c:v>
                </c:pt>
                <c:pt idx="99">
                  <c:v>349.5</c:v>
                </c:pt>
                <c:pt idx="100">
                  <c:v>350</c:v>
                </c:pt>
                <c:pt idx="101">
                  <c:v>350.5</c:v>
                </c:pt>
                <c:pt idx="102">
                  <c:v>351</c:v>
                </c:pt>
                <c:pt idx="103">
                  <c:v>351.5</c:v>
                </c:pt>
                <c:pt idx="104">
                  <c:v>352</c:v>
                </c:pt>
                <c:pt idx="105">
                  <c:v>352.5</c:v>
                </c:pt>
                <c:pt idx="106">
                  <c:v>353</c:v>
                </c:pt>
                <c:pt idx="107">
                  <c:v>353.5</c:v>
                </c:pt>
                <c:pt idx="108">
                  <c:v>354</c:v>
                </c:pt>
                <c:pt idx="109">
                  <c:v>354.5</c:v>
                </c:pt>
                <c:pt idx="110">
                  <c:v>355</c:v>
                </c:pt>
                <c:pt idx="111">
                  <c:v>355.5</c:v>
                </c:pt>
                <c:pt idx="112">
                  <c:v>356</c:v>
                </c:pt>
                <c:pt idx="113">
                  <c:v>356.5</c:v>
                </c:pt>
                <c:pt idx="114">
                  <c:v>357</c:v>
                </c:pt>
                <c:pt idx="115">
                  <c:v>357.5</c:v>
                </c:pt>
                <c:pt idx="116">
                  <c:v>358</c:v>
                </c:pt>
                <c:pt idx="117">
                  <c:v>358.5</c:v>
                </c:pt>
                <c:pt idx="118">
                  <c:v>359</c:v>
                </c:pt>
                <c:pt idx="119">
                  <c:v>359.5</c:v>
                </c:pt>
                <c:pt idx="120">
                  <c:v>360</c:v>
                </c:pt>
                <c:pt idx="121">
                  <c:v>360.5</c:v>
                </c:pt>
                <c:pt idx="122">
                  <c:v>361</c:v>
                </c:pt>
                <c:pt idx="123">
                  <c:v>361.5</c:v>
                </c:pt>
                <c:pt idx="124">
                  <c:v>362</c:v>
                </c:pt>
                <c:pt idx="125">
                  <c:v>362.5</c:v>
                </c:pt>
                <c:pt idx="126">
                  <c:v>363</c:v>
                </c:pt>
                <c:pt idx="127">
                  <c:v>363.5</c:v>
                </c:pt>
                <c:pt idx="128">
                  <c:v>364</c:v>
                </c:pt>
                <c:pt idx="129">
                  <c:v>364.5</c:v>
                </c:pt>
                <c:pt idx="130">
                  <c:v>365</c:v>
                </c:pt>
                <c:pt idx="131">
                  <c:v>365.5</c:v>
                </c:pt>
                <c:pt idx="132">
                  <c:v>366</c:v>
                </c:pt>
                <c:pt idx="133">
                  <c:v>366.5</c:v>
                </c:pt>
                <c:pt idx="134">
                  <c:v>367</c:v>
                </c:pt>
                <c:pt idx="135">
                  <c:v>367.5</c:v>
                </c:pt>
                <c:pt idx="136">
                  <c:v>368</c:v>
                </c:pt>
                <c:pt idx="137">
                  <c:v>368.5</c:v>
                </c:pt>
                <c:pt idx="138">
                  <c:v>369</c:v>
                </c:pt>
                <c:pt idx="139">
                  <c:v>369.5</c:v>
                </c:pt>
                <c:pt idx="140">
                  <c:v>370</c:v>
                </c:pt>
                <c:pt idx="141">
                  <c:v>370.5</c:v>
                </c:pt>
                <c:pt idx="142">
                  <c:v>371</c:v>
                </c:pt>
                <c:pt idx="143">
                  <c:v>371.5</c:v>
                </c:pt>
                <c:pt idx="144">
                  <c:v>372</c:v>
                </c:pt>
                <c:pt idx="145">
                  <c:v>372.5</c:v>
                </c:pt>
                <c:pt idx="146">
                  <c:v>373</c:v>
                </c:pt>
                <c:pt idx="147">
                  <c:v>373.5</c:v>
                </c:pt>
                <c:pt idx="148">
                  <c:v>374</c:v>
                </c:pt>
                <c:pt idx="149">
                  <c:v>374.5</c:v>
                </c:pt>
                <c:pt idx="150">
                  <c:v>375</c:v>
                </c:pt>
                <c:pt idx="151">
                  <c:v>375.5</c:v>
                </c:pt>
                <c:pt idx="152">
                  <c:v>376</c:v>
                </c:pt>
                <c:pt idx="153">
                  <c:v>376.5</c:v>
                </c:pt>
                <c:pt idx="154">
                  <c:v>377</c:v>
                </c:pt>
                <c:pt idx="155">
                  <c:v>377.5</c:v>
                </c:pt>
                <c:pt idx="156">
                  <c:v>378</c:v>
                </c:pt>
                <c:pt idx="157">
                  <c:v>378.5</c:v>
                </c:pt>
                <c:pt idx="158">
                  <c:v>379</c:v>
                </c:pt>
                <c:pt idx="159">
                  <c:v>379.5</c:v>
                </c:pt>
                <c:pt idx="160">
                  <c:v>380</c:v>
                </c:pt>
                <c:pt idx="161">
                  <c:v>380.5</c:v>
                </c:pt>
                <c:pt idx="162">
                  <c:v>381</c:v>
                </c:pt>
                <c:pt idx="163">
                  <c:v>381.5</c:v>
                </c:pt>
                <c:pt idx="164">
                  <c:v>382</c:v>
                </c:pt>
                <c:pt idx="165">
                  <c:v>382.5</c:v>
                </c:pt>
                <c:pt idx="166">
                  <c:v>383</c:v>
                </c:pt>
                <c:pt idx="167">
                  <c:v>383.5</c:v>
                </c:pt>
                <c:pt idx="168">
                  <c:v>384</c:v>
                </c:pt>
                <c:pt idx="169">
                  <c:v>384.5</c:v>
                </c:pt>
                <c:pt idx="170">
                  <c:v>385</c:v>
                </c:pt>
                <c:pt idx="171">
                  <c:v>385.5</c:v>
                </c:pt>
                <c:pt idx="172">
                  <c:v>386</c:v>
                </c:pt>
                <c:pt idx="173">
                  <c:v>386.5</c:v>
                </c:pt>
                <c:pt idx="174">
                  <c:v>387</c:v>
                </c:pt>
                <c:pt idx="175">
                  <c:v>387.5</c:v>
                </c:pt>
                <c:pt idx="176">
                  <c:v>388</c:v>
                </c:pt>
                <c:pt idx="177">
                  <c:v>388.5</c:v>
                </c:pt>
                <c:pt idx="178">
                  <c:v>389</c:v>
                </c:pt>
                <c:pt idx="179">
                  <c:v>389.5</c:v>
                </c:pt>
                <c:pt idx="180">
                  <c:v>390</c:v>
                </c:pt>
                <c:pt idx="181">
                  <c:v>390.5</c:v>
                </c:pt>
                <c:pt idx="182">
                  <c:v>391</c:v>
                </c:pt>
                <c:pt idx="183">
                  <c:v>391.5</c:v>
                </c:pt>
                <c:pt idx="184">
                  <c:v>392</c:v>
                </c:pt>
                <c:pt idx="185">
                  <c:v>392.5</c:v>
                </c:pt>
                <c:pt idx="186">
                  <c:v>393</c:v>
                </c:pt>
                <c:pt idx="187">
                  <c:v>393.5</c:v>
                </c:pt>
                <c:pt idx="188">
                  <c:v>394</c:v>
                </c:pt>
                <c:pt idx="189">
                  <c:v>394.5</c:v>
                </c:pt>
                <c:pt idx="190">
                  <c:v>395</c:v>
                </c:pt>
                <c:pt idx="191">
                  <c:v>395.5</c:v>
                </c:pt>
                <c:pt idx="192">
                  <c:v>396</c:v>
                </c:pt>
                <c:pt idx="193">
                  <c:v>396.5</c:v>
                </c:pt>
                <c:pt idx="194">
                  <c:v>397</c:v>
                </c:pt>
                <c:pt idx="195">
                  <c:v>397.5</c:v>
                </c:pt>
                <c:pt idx="196">
                  <c:v>398</c:v>
                </c:pt>
                <c:pt idx="197">
                  <c:v>398.5</c:v>
                </c:pt>
                <c:pt idx="198">
                  <c:v>399</c:v>
                </c:pt>
                <c:pt idx="199">
                  <c:v>399.5</c:v>
                </c:pt>
                <c:pt idx="200">
                  <c:v>400</c:v>
                </c:pt>
                <c:pt idx="201">
                  <c:v>400.5</c:v>
                </c:pt>
                <c:pt idx="202">
                  <c:v>401</c:v>
                </c:pt>
                <c:pt idx="203">
                  <c:v>401.5</c:v>
                </c:pt>
                <c:pt idx="204">
                  <c:v>402</c:v>
                </c:pt>
                <c:pt idx="205">
                  <c:v>402.5</c:v>
                </c:pt>
                <c:pt idx="206">
                  <c:v>403</c:v>
                </c:pt>
                <c:pt idx="207">
                  <c:v>403.5</c:v>
                </c:pt>
                <c:pt idx="208">
                  <c:v>404</c:v>
                </c:pt>
                <c:pt idx="209">
                  <c:v>404.5</c:v>
                </c:pt>
                <c:pt idx="210">
                  <c:v>405</c:v>
                </c:pt>
                <c:pt idx="211">
                  <c:v>405.5</c:v>
                </c:pt>
                <c:pt idx="212">
                  <c:v>406</c:v>
                </c:pt>
                <c:pt idx="213">
                  <c:v>406.5</c:v>
                </c:pt>
                <c:pt idx="214">
                  <c:v>407</c:v>
                </c:pt>
                <c:pt idx="215">
                  <c:v>407.5</c:v>
                </c:pt>
                <c:pt idx="216">
                  <c:v>408</c:v>
                </c:pt>
                <c:pt idx="217">
                  <c:v>408.5</c:v>
                </c:pt>
                <c:pt idx="218">
                  <c:v>409</c:v>
                </c:pt>
                <c:pt idx="219">
                  <c:v>409.5</c:v>
                </c:pt>
                <c:pt idx="220">
                  <c:v>410</c:v>
                </c:pt>
                <c:pt idx="221">
                  <c:v>410.5</c:v>
                </c:pt>
                <c:pt idx="222">
                  <c:v>411</c:v>
                </c:pt>
                <c:pt idx="223">
                  <c:v>411.5</c:v>
                </c:pt>
                <c:pt idx="224">
                  <c:v>412</c:v>
                </c:pt>
                <c:pt idx="225">
                  <c:v>412.5</c:v>
                </c:pt>
                <c:pt idx="226">
                  <c:v>413</c:v>
                </c:pt>
                <c:pt idx="227">
                  <c:v>413.5</c:v>
                </c:pt>
                <c:pt idx="228">
                  <c:v>414</c:v>
                </c:pt>
                <c:pt idx="229">
                  <c:v>414.5</c:v>
                </c:pt>
                <c:pt idx="230">
                  <c:v>415</c:v>
                </c:pt>
                <c:pt idx="231">
                  <c:v>415.5</c:v>
                </c:pt>
                <c:pt idx="232">
                  <c:v>416</c:v>
                </c:pt>
                <c:pt idx="233">
                  <c:v>416.5</c:v>
                </c:pt>
                <c:pt idx="234">
                  <c:v>417</c:v>
                </c:pt>
                <c:pt idx="235">
                  <c:v>417.5</c:v>
                </c:pt>
                <c:pt idx="236">
                  <c:v>418</c:v>
                </c:pt>
                <c:pt idx="237">
                  <c:v>418.5</c:v>
                </c:pt>
                <c:pt idx="238">
                  <c:v>419</c:v>
                </c:pt>
                <c:pt idx="239">
                  <c:v>419.5</c:v>
                </c:pt>
                <c:pt idx="240">
                  <c:v>420</c:v>
                </c:pt>
                <c:pt idx="241">
                  <c:v>420.5</c:v>
                </c:pt>
                <c:pt idx="242">
                  <c:v>421</c:v>
                </c:pt>
                <c:pt idx="243">
                  <c:v>421.5</c:v>
                </c:pt>
                <c:pt idx="244">
                  <c:v>422</c:v>
                </c:pt>
                <c:pt idx="245">
                  <c:v>422.5</c:v>
                </c:pt>
                <c:pt idx="246">
                  <c:v>423</c:v>
                </c:pt>
                <c:pt idx="247">
                  <c:v>423.5</c:v>
                </c:pt>
                <c:pt idx="248">
                  <c:v>424</c:v>
                </c:pt>
                <c:pt idx="249">
                  <c:v>424.5</c:v>
                </c:pt>
                <c:pt idx="250">
                  <c:v>425</c:v>
                </c:pt>
                <c:pt idx="251">
                  <c:v>425.5</c:v>
                </c:pt>
                <c:pt idx="252">
                  <c:v>426</c:v>
                </c:pt>
                <c:pt idx="253">
                  <c:v>426.5</c:v>
                </c:pt>
                <c:pt idx="254">
                  <c:v>427</c:v>
                </c:pt>
                <c:pt idx="255">
                  <c:v>427.5</c:v>
                </c:pt>
                <c:pt idx="256">
                  <c:v>428</c:v>
                </c:pt>
                <c:pt idx="257">
                  <c:v>428.5</c:v>
                </c:pt>
                <c:pt idx="258">
                  <c:v>429</c:v>
                </c:pt>
                <c:pt idx="259">
                  <c:v>429.5</c:v>
                </c:pt>
                <c:pt idx="260">
                  <c:v>430</c:v>
                </c:pt>
                <c:pt idx="261">
                  <c:v>430.5</c:v>
                </c:pt>
                <c:pt idx="262">
                  <c:v>431</c:v>
                </c:pt>
                <c:pt idx="263">
                  <c:v>431.5</c:v>
                </c:pt>
                <c:pt idx="264">
                  <c:v>432</c:v>
                </c:pt>
                <c:pt idx="265">
                  <c:v>432.5</c:v>
                </c:pt>
                <c:pt idx="266">
                  <c:v>433</c:v>
                </c:pt>
                <c:pt idx="267">
                  <c:v>433.5</c:v>
                </c:pt>
                <c:pt idx="268">
                  <c:v>434</c:v>
                </c:pt>
                <c:pt idx="269">
                  <c:v>434.5</c:v>
                </c:pt>
                <c:pt idx="270">
                  <c:v>435</c:v>
                </c:pt>
                <c:pt idx="271">
                  <c:v>435.5</c:v>
                </c:pt>
                <c:pt idx="272">
                  <c:v>436</c:v>
                </c:pt>
                <c:pt idx="273">
                  <c:v>436.5</c:v>
                </c:pt>
                <c:pt idx="274">
                  <c:v>437</c:v>
                </c:pt>
                <c:pt idx="275">
                  <c:v>437.5</c:v>
                </c:pt>
                <c:pt idx="276">
                  <c:v>438</c:v>
                </c:pt>
                <c:pt idx="277">
                  <c:v>438.5</c:v>
                </c:pt>
                <c:pt idx="278">
                  <c:v>439</c:v>
                </c:pt>
                <c:pt idx="279">
                  <c:v>439.5</c:v>
                </c:pt>
                <c:pt idx="280">
                  <c:v>440</c:v>
                </c:pt>
                <c:pt idx="281">
                  <c:v>440.5</c:v>
                </c:pt>
                <c:pt idx="282">
                  <c:v>441</c:v>
                </c:pt>
                <c:pt idx="283">
                  <c:v>441.5</c:v>
                </c:pt>
                <c:pt idx="284">
                  <c:v>442</c:v>
                </c:pt>
                <c:pt idx="285">
                  <c:v>442.5</c:v>
                </c:pt>
                <c:pt idx="286">
                  <c:v>443</c:v>
                </c:pt>
                <c:pt idx="287">
                  <c:v>443.5</c:v>
                </c:pt>
                <c:pt idx="288">
                  <c:v>444</c:v>
                </c:pt>
                <c:pt idx="289">
                  <c:v>444.5</c:v>
                </c:pt>
                <c:pt idx="290">
                  <c:v>445</c:v>
                </c:pt>
                <c:pt idx="291">
                  <c:v>445.5</c:v>
                </c:pt>
                <c:pt idx="292">
                  <c:v>446</c:v>
                </c:pt>
                <c:pt idx="293">
                  <c:v>446.5</c:v>
                </c:pt>
                <c:pt idx="294">
                  <c:v>447</c:v>
                </c:pt>
                <c:pt idx="295">
                  <c:v>447.5</c:v>
                </c:pt>
                <c:pt idx="296">
                  <c:v>448</c:v>
                </c:pt>
                <c:pt idx="297">
                  <c:v>448.5</c:v>
                </c:pt>
                <c:pt idx="298">
                  <c:v>449</c:v>
                </c:pt>
                <c:pt idx="299">
                  <c:v>449.5</c:v>
                </c:pt>
                <c:pt idx="300">
                  <c:v>450</c:v>
                </c:pt>
                <c:pt idx="301">
                  <c:v>450.5</c:v>
                </c:pt>
                <c:pt idx="302">
                  <c:v>451</c:v>
                </c:pt>
                <c:pt idx="303">
                  <c:v>451.5</c:v>
                </c:pt>
                <c:pt idx="304">
                  <c:v>452</c:v>
                </c:pt>
                <c:pt idx="305">
                  <c:v>452.5</c:v>
                </c:pt>
                <c:pt idx="306">
                  <c:v>453</c:v>
                </c:pt>
                <c:pt idx="307">
                  <c:v>453.5</c:v>
                </c:pt>
                <c:pt idx="308">
                  <c:v>454</c:v>
                </c:pt>
                <c:pt idx="309">
                  <c:v>454.5</c:v>
                </c:pt>
                <c:pt idx="310">
                  <c:v>455</c:v>
                </c:pt>
                <c:pt idx="311">
                  <c:v>455.5</c:v>
                </c:pt>
                <c:pt idx="312">
                  <c:v>456</c:v>
                </c:pt>
                <c:pt idx="313">
                  <c:v>456.5</c:v>
                </c:pt>
                <c:pt idx="314">
                  <c:v>457</c:v>
                </c:pt>
                <c:pt idx="315">
                  <c:v>457.5</c:v>
                </c:pt>
                <c:pt idx="316">
                  <c:v>458</c:v>
                </c:pt>
                <c:pt idx="317">
                  <c:v>458.5</c:v>
                </c:pt>
                <c:pt idx="318">
                  <c:v>459</c:v>
                </c:pt>
                <c:pt idx="319">
                  <c:v>459.5</c:v>
                </c:pt>
                <c:pt idx="320">
                  <c:v>460</c:v>
                </c:pt>
                <c:pt idx="321">
                  <c:v>460.5</c:v>
                </c:pt>
                <c:pt idx="322">
                  <c:v>461</c:v>
                </c:pt>
                <c:pt idx="323">
                  <c:v>461.5</c:v>
                </c:pt>
                <c:pt idx="324">
                  <c:v>462</c:v>
                </c:pt>
                <c:pt idx="325">
                  <c:v>462.5</c:v>
                </c:pt>
                <c:pt idx="326">
                  <c:v>463</c:v>
                </c:pt>
                <c:pt idx="327">
                  <c:v>463.5</c:v>
                </c:pt>
                <c:pt idx="328">
                  <c:v>464</c:v>
                </c:pt>
                <c:pt idx="329">
                  <c:v>464.5</c:v>
                </c:pt>
                <c:pt idx="330">
                  <c:v>465</c:v>
                </c:pt>
                <c:pt idx="331">
                  <c:v>465.5</c:v>
                </c:pt>
                <c:pt idx="332">
                  <c:v>466</c:v>
                </c:pt>
                <c:pt idx="333">
                  <c:v>466.5</c:v>
                </c:pt>
                <c:pt idx="334">
                  <c:v>467</c:v>
                </c:pt>
                <c:pt idx="335">
                  <c:v>467.5</c:v>
                </c:pt>
                <c:pt idx="336">
                  <c:v>468</c:v>
                </c:pt>
                <c:pt idx="337">
                  <c:v>468.5</c:v>
                </c:pt>
                <c:pt idx="338">
                  <c:v>469</c:v>
                </c:pt>
                <c:pt idx="339">
                  <c:v>469.5</c:v>
                </c:pt>
                <c:pt idx="340">
                  <c:v>470</c:v>
                </c:pt>
                <c:pt idx="341">
                  <c:v>470.5</c:v>
                </c:pt>
                <c:pt idx="342">
                  <c:v>471</c:v>
                </c:pt>
                <c:pt idx="343">
                  <c:v>471.5</c:v>
                </c:pt>
                <c:pt idx="344">
                  <c:v>472</c:v>
                </c:pt>
                <c:pt idx="345">
                  <c:v>472.5</c:v>
                </c:pt>
                <c:pt idx="346">
                  <c:v>473</c:v>
                </c:pt>
                <c:pt idx="347">
                  <c:v>473.5</c:v>
                </c:pt>
                <c:pt idx="348">
                  <c:v>474</c:v>
                </c:pt>
                <c:pt idx="349">
                  <c:v>474.5</c:v>
                </c:pt>
                <c:pt idx="350">
                  <c:v>475</c:v>
                </c:pt>
                <c:pt idx="351">
                  <c:v>475.5</c:v>
                </c:pt>
                <c:pt idx="352">
                  <c:v>476</c:v>
                </c:pt>
                <c:pt idx="353">
                  <c:v>476.5</c:v>
                </c:pt>
                <c:pt idx="354">
                  <c:v>477</c:v>
                </c:pt>
                <c:pt idx="355">
                  <c:v>477.5</c:v>
                </c:pt>
                <c:pt idx="356">
                  <c:v>478</c:v>
                </c:pt>
                <c:pt idx="357">
                  <c:v>478.5</c:v>
                </c:pt>
                <c:pt idx="358">
                  <c:v>479</c:v>
                </c:pt>
                <c:pt idx="359">
                  <c:v>479.5</c:v>
                </c:pt>
                <c:pt idx="360">
                  <c:v>480</c:v>
                </c:pt>
                <c:pt idx="361">
                  <c:v>480.5</c:v>
                </c:pt>
                <c:pt idx="362">
                  <c:v>481</c:v>
                </c:pt>
                <c:pt idx="363">
                  <c:v>481.5</c:v>
                </c:pt>
                <c:pt idx="364">
                  <c:v>482</c:v>
                </c:pt>
                <c:pt idx="365">
                  <c:v>482.5</c:v>
                </c:pt>
                <c:pt idx="366">
                  <c:v>483</c:v>
                </c:pt>
                <c:pt idx="367">
                  <c:v>483.5</c:v>
                </c:pt>
                <c:pt idx="368">
                  <c:v>484</c:v>
                </c:pt>
                <c:pt idx="369">
                  <c:v>484.5</c:v>
                </c:pt>
                <c:pt idx="370">
                  <c:v>485</c:v>
                </c:pt>
                <c:pt idx="371">
                  <c:v>485.5</c:v>
                </c:pt>
                <c:pt idx="372">
                  <c:v>486</c:v>
                </c:pt>
                <c:pt idx="373">
                  <c:v>486.5</c:v>
                </c:pt>
                <c:pt idx="374">
                  <c:v>487</c:v>
                </c:pt>
                <c:pt idx="375">
                  <c:v>487.5</c:v>
                </c:pt>
                <c:pt idx="376">
                  <c:v>488</c:v>
                </c:pt>
                <c:pt idx="377">
                  <c:v>488.5</c:v>
                </c:pt>
                <c:pt idx="378">
                  <c:v>489</c:v>
                </c:pt>
                <c:pt idx="379">
                  <c:v>489.5</c:v>
                </c:pt>
                <c:pt idx="380">
                  <c:v>490</c:v>
                </c:pt>
                <c:pt idx="381">
                  <c:v>490.5</c:v>
                </c:pt>
                <c:pt idx="382">
                  <c:v>491</c:v>
                </c:pt>
                <c:pt idx="383">
                  <c:v>491.5</c:v>
                </c:pt>
                <c:pt idx="384">
                  <c:v>492</c:v>
                </c:pt>
                <c:pt idx="385">
                  <c:v>492.5</c:v>
                </c:pt>
                <c:pt idx="386">
                  <c:v>493</c:v>
                </c:pt>
                <c:pt idx="387">
                  <c:v>493.5</c:v>
                </c:pt>
                <c:pt idx="388">
                  <c:v>494</c:v>
                </c:pt>
                <c:pt idx="389">
                  <c:v>494.5</c:v>
                </c:pt>
                <c:pt idx="390">
                  <c:v>495</c:v>
                </c:pt>
                <c:pt idx="391">
                  <c:v>495.5</c:v>
                </c:pt>
                <c:pt idx="392">
                  <c:v>496</c:v>
                </c:pt>
                <c:pt idx="393">
                  <c:v>496.5</c:v>
                </c:pt>
                <c:pt idx="394">
                  <c:v>497</c:v>
                </c:pt>
                <c:pt idx="395">
                  <c:v>497.5</c:v>
                </c:pt>
                <c:pt idx="396">
                  <c:v>498</c:v>
                </c:pt>
                <c:pt idx="397">
                  <c:v>498.5</c:v>
                </c:pt>
                <c:pt idx="398">
                  <c:v>499</c:v>
                </c:pt>
                <c:pt idx="399">
                  <c:v>499.5</c:v>
                </c:pt>
                <c:pt idx="400">
                  <c:v>500</c:v>
                </c:pt>
                <c:pt idx="401">
                  <c:v>500.5</c:v>
                </c:pt>
                <c:pt idx="402">
                  <c:v>501</c:v>
                </c:pt>
                <c:pt idx="403">
                  <c:v>501.5</c:v>
                </c:pt>
                <c:pt idx="404">
                  <c:v>502</c:v>
                </c:pt>
                <c:pt idx="405">
                  <c:v>502.5</c:v>
                </c:pt>
                <c:pt idx="406">
                  <c:v>503</c:v>
                </c:pt>
                <c:pt idx="407">
                  <c:v>503.5</c:v>
                </c:pt>
                <c:pt idx="408">
                  <c:v>504</c:v>
                </c:pt>
                <c:pt idx="409">
                  <c:v>504.5</c:v>
                </c:pt>
                <c:pt idx="410">
                  <c:v>505</c:v>
                </c:pt>
                <c:pt idx="411">
                  <c:v>505.5</c:v>
                </c:pt>
                <c:pt idx="412">
                  <c:v>506</c:v>
                </c:pt>
                <c:pt idx="413">
                  <c:v>506.5</c:v>
                </c:pt>
                <c:pt idx="414">
                  <c:v>507</c:v>
                </c:pt>
                <c:pt idx="415">
                  <c:v>507.5</c:v>
                </c:pt>
                <c:pt idx="416">
                  <c:v>508</c:v>
                </c:pt>
                <c:pt idx="417">
                  <c:v>508.5</c:v>
                </c:pt>
                <c:pt idx="418">
                  <c:v>509</c:v>
                </c:pt>
                <c:pt idx="419">
                  <c:v>509.5</c:v>
                </c:pt>
                <c:pt idx="420">
                  <c:v>510</c:v>
                </c:pt>
                <c:pt idx="421">
                  <c:v>510.5</c:v>
                </c:pt>
                <c:pt idx="422">
                  <c:v>511</c:v>
                </c:pt>
                <c:pt idx="423">
                  <c:v>511.5</c:v>
                </c:pt>
                <c:pt idx="424">
                  <c:v>512</c:v>
                </c:pt>
                <c:pt idx="425">
                  <c:v>512.5</c:v>
                </c:pt>
                <c:pt idx="426">
                  <c:v>513</c:v>
                </c:pt>
                <c:pt idx="427">
                  <c:v>513.5</c:v>
                </c:pt>
                <c:pt idx="428">
                  <c:v>514</c:v>
                </c:pt>
                <c:pt idx="429">
                  <c:v>514.5</c:v>
                </c:pt>
                <c:pt idx="430">
                  <c:v>515</c:v>
                </c:pt>
                <c:pt idx="431">
                  <c:v>515.5</c:v>
                </c:pt>
                <c:pt idx="432">
                  <c:v>516</c:v>
                </c:pt>
                <c:pt idx="433">
                  <c:v>516.5</c:v>
                </c:pt>
                <c:pt idx="434">
                  <c:v>517</c:v>
                </c:pt>
                <c:pt idx="435">
                  <c:v>517.5</c:v>
                </c:pt>
                <c:pt idx="436">
                  <c:v>518</c:v>
                </c:pt>
                <c:pt idx="437">
                  <c:v>518.5</c:v>
                </c:pt>
                <c:pt idx="438">
                  <c:v>519</c:v>
                </c:pt>
                <c:pt idx="439">
                  <c:v>519.5</c:v>
                </c:pt>
                <c:pt idx="440">
                  <c:v>520</c:v>
                </c:pt>
                <c:pt idx="441">
                  <c:v>520.5</c:v>
                </c:pt>
                <c:pt idx="442">
                  <c:v>521</c:v>
                </c:pt>
                <c:pt idx="443">
                  <c:v>521.5</c:v>
                </c:pt>
                <c:pt idx="444">
                  <c:v>522</c:v>
                </c:pt>
                <c:pt idx="445">
                  <c:v>522.5</c:v>
                </c:pt>
                <c:pt idx="446">
                  <c:v>523</c:v>
                </c:pt>
                <c:pt idx="447">
                  <c:v>523.5</c:v>
                </c:pt>
                <c:pt idx="448">
                  <c:v>524</c:v>
                </c:pt>
                <c:pt idx="449">
                  <c:v>524.5</c:v>
                </c:pt>
                <c:pt idx="450">
                  <c:v>525</c:v>
                </c:pt>
                <c:pt idx="451">
                  <c:v>525.5</c:v>
                </c:pt>
                <c:pt idx="452">
                  <c:v>526</c:v>
                </c:pt>
                <c:pt idx="453">
                  <c:v>526.5</c:v>
                </c:pt>
                <c:pt idx="454">
                  <c:v>527</c:v>
                </c:pt>
                <c:pt idx="455">
                  <c:v>527.5</c:v>
                </c:pt>
                <c:pt idx="456">
                  <c:v>528</c:v>
                </c:pt>
                <c:pt idx="457">
                  <c:v>528.5</c:v>
                </c:pt>
                <c:pt idx="458">
                  <c:v>529</c:v>
                </c:pt>
                <c:pt idx="459">
                  <c:v>529.5</c:v>
                </c:pt>
                <c:pt idx="460">
                  <c:v>530</c:v>
                </c:pt>
                <c:pt idx="461">
                  <c:v>530.5</c:v>
                </c:pt>
                <c:pt idx="462">
                  <c:v>531</c:v>
                </c:pt>
                <c:pt idx="463">
                  <c:v>531.5</c:v>
                </c:pt>
                <c:pt idx="464">
                  <c:v>532</c:v>
                </c:pt>
                <c:pt idx="465">
                  <c:v>532.5</c:v>
                </c:pt>
                <c:pt idx="466">
                  <c:v>533</c:v>
                </c:pt>
                <c:pt idx="467">
                  <c:v>533.5</c:v>
                </c:pt>
                <c:pt idx="468">
                  <c:v>534</c:v>
                </c:pt>
                <c:pt idx="469">
                  <c:v>534.5</c:v>
                </c:pt>
                <c:pt idx="470">
                  <c:v>535</c:v>
                </c:pt>
                <c:pt idx="471">
                  <c:v>535.5</c:v>
                </c:pt>
                <c:pt idx="472">
                  <c:v>536</c:v>
                </c:pt>
                <c:pt idx="473">
                  <c:v>536.5</c:v>
                </c:pt>
                <c:pt idx="474">
                  <c:v>537</c:v>
                </c:pt>
                <c:pt idx="475">
                  <c:v>537.5</c:v>
                </c:pt>
                <c:pt idx="476">
                  <c:v>538</c:v>
                </c:pt>
                <c:pt idx="477">
                  <c:v>538.5</c:v>
                </c:pt>
                <c:pt idx="478">
                  <c:v>539</c:v>
                </c:pt>
                <c:pt idx="479">
                  <c:v>539.5</c:v>
                </c:pt>
                <c:pt idx="480">
                  <c:v>540</c:v>
                </c:pt>
                <c:pt idx="481">
                  <c:v>540.5</c:v>
                </c:pt>
                <c:pt idx="482">
                  <c:v>541</c:v>
                </c:pt>
                <c:pt idx="483">
                  <c:v>541.5</c:v>
                </c:pt>
                <c:pt idx="484">
                  <c:v>542</c:v>
                </c:pt>
                <c:pt idx="485">
                  <c:v>542.5</c:v>
                </c:pt>
                <c:pt idx="486">
                  <c:v>543</c:v>
                </c:pt>
                <c:pt idx="487">
                  <c:v>543.5</c:v>
                </c:pt>
                <c:pt idx="488">
                  <c:v>544</c:v>
                </c:pt>
                <c:pt idx="489">
                  <c:v>544.5</c:v>
                </c:pt>
                <c:pt idx="490">
                  <c:v>545</c:v>
                </c:pt>
                <c:pt idx="491">
                  <c:v>545.5</c:v>
                </c:pt>
                <c:pt idx="492">
                  <c:v>546</c:v>
                </c:pt>
                <c:pt idx="493">
                  <c:v>546.5</c:v>
                </c:pt>
                <c:pt idx="494">
                  <c:v>547</c:v>
                </c:pt>
                <c:pt idx="495">
                  <c:v>547.5</c:v>
                </c:pt>
                <c:pt idx="496">
                  <c:v>548</c:v>
                </c:pt>
                <c:pt idx="497">
                  <c:v>548.5</c:v>
                </c:pt>
                <c:pt idx="498">
                  <c:v>549</c:v>
                </c:pt>
                <c:pt idx="499">
                  <c:v>549.5</c:v>
                </c:pt>
                <c:pt idx="500">
                  <c:v>550</c:v>
                </c:pt>
                <c:pt idx="501">
                  <c:v>550.5</c:v>
                </c:pt>
                <c:pt idx="502">
                  <c:v>551</c:v>
                </c:pt>
                <c:pt idx="503">
                  <c:v>551.5</c:v>
                </c:pt>
                <c:pt idx="504">
                  <c:v>552</c:v>
                </c:pt>
                <c:pt idx="505">
                  <c:v>552.5</c:v>
                </c:pt>
                <c:pt idx="506">
                  <c:v>553</c:v>
                </c:pt>
                <c:pt idx="507">
                  <c:v>553.5</c:v>
                </c:pt>
                <c:pt idx="508">
                  <c:v>554</c:v>
                </c:pt>
                <c:pt idx="509">
                  <c:v>554.5</c:v>
                </c:pt>
                <c:pt idx="510">
                  <c:v>555</c:v>
                </c:pt>
                <c:pt idx="511">
                  <c:v>555.5</c:v>
                </c:pt>
                <c:pt idx="512">
                  <c:v>556</c:v>
                </c:pt>
                <c:pt idx="513">
                  <c:v>556.5</c:v>
                </c:pt>
                <c:pt idx="514">
                  <c:v>557</c:v>
                </c:pt>
                <c:pt idx="515">
                  <c:v>557.5</c:v>
                </c:pt>
                <c:pt idx="516">
                  <c:v>558</c:v>
                </c:pt>
                <c:pt idx="517">
                  <c:v>558.5</c:v>
                </c:pt>
                <c:pt idx="518">
                  <c:v>559</c:v>
                </c:pt>
                <c:pt idx="519">
                  <c:v>559.5</c:v>
                </c:pt>
                <c:pt idx="520">
                  <c:v>560</c:v>
                </c:pt>
                <c:pt idx="521">
                  <c:v>560.5</c:v>
                </c:pt>
                <c:pt idx="522">
                  <c:v>561</c:v>
                </c:pt>
                <c:pt idx="523">
                  <c:v>561.5</c:v>
                </c:pt>
                <c:pt idx="524">
                  <c:v>562</c:v>
                </c:pt>
                <c:pt idx="525">
                  <c:v>562.5</c:v>
                </c:pt>
                <c:pt idx="526">
                  <c:v>563</c:v>
                </c:pt>
                <c:pt idx="527">
                  <c:v>563.5</c:v>
                </c:pt>
                <c:pt idx="528">
                  <c:v>564</c:v>
                </c:pt>
                <c:pt idx="529">
                  <c:v>564.5</c:v>
                </c:pt>
                <c:pt idx="530">
                  <c:v>565</c:v>
                </c:pt>
                <c:pt idx="531">
                  <c:v>565.5</c:v>
                </c:pt>
                <c:pt idx="532">
                  <c:v>566</c:v>
                </c:pt>
                <c:pt idx="533">
                  <c:v>566.5</c:v>
                </c:pt>
                <c:pt idx="534">
                  <c:v>567</c:v>
                </c:pt>
                <c:pt idx="535">
                  <c:v>567.5</c:v>
                </c:pt>
                <c:pt idx="536">
                  <c:v>568</c:v>
                </c:pt>
                <c:pt idx="537">
                  <c:v>568.5</c:v>
                </c:pt>
                <c:pt idx="538">
                  <c:v>569</c:v>
                </c:pt>
                <c:pt idx="539">
                  <c:v>569.5</c:v>
                </c:pt>
                <c:pt idx="540">
                  <c:v>570</c:v>
                </c:pt>
                <c:pt idx="541">
                  <c:v>570.5</c:v>
                </c:pt>
                <c:pt idx="542">
                  <c:v>571</c:v>
                </c:pt>
                <c:pt idx="543">
                  <c:v>571.5</c:v>
                </c:pt>
                <c:pt idx="544">
                  <c:v>572</c:v>
                </c:pt>
                <c:pt idx="545">
                  <c:v>572.5</c:v>
                </c:pt>
                <c:pt idx="546">
                  <c:v>573</c:v>
                </c:pt>
                <c:pt idx="547">
                  <c:v>573.5</c:v>
                </c:pt>
                <c:pt idx="548">
                  <c:v>574</c:v>
                </c:pt>
                <c:pt idx="549">
                  <c:v>574.5</c:v>
                </c:pt>
                <c:pt idx="550">
                  <c:v>575</c:v>
                </c:pt>
                <c:pt idx="551">
                  <c:v>575.5</c:v>
                </c:pt>
                <c:pt idx="552">
                  <c:v>576</c:v>
                </c:pt>
                <c:pt idx="553">
                  <c:v>576.5</c:v>
                </c:pt>
                <c:pt idx="554">
                  <c:v>577</c:v>
                </c:pt>
                <c:pt idx="555">
                  <c:v>577.5</c:v>
                </c:pt>
                <c:pt idx="556">
                  <c:v>578</c:v>
                </c:pt>
                <c:pt idx="557">
                  <c:v>578.5</c:v>
                </c:pt>
                <c:pt idx="558">
                  <c:v>579</c:v>
                </c:pt>
                <c:pt idx="559">
                  <c:v>579.5</c:v>
                </c:pt>
                <c:pt idx="560">
                  <c:v>580</c:v>
                </c:pt>
                <c:pt idx="561">
                  <c:v>580.5</c:v>
                </c:pt>
                <c:pt idx="562">
                  <c:v>581</c:v>
                </c:pt>
                <c:pt idx="563">
                  <c:v>581.5</c:v>
                </c:pt>
                <c:pt idx="564">
                  <c:v>582</c:v>
                </c:pt>
                <c:pt idx="565">
                  <c:v>582.5</c:v>
                </c:pt>
                <c:pt idx="566">
                  <c:v>583</c:v>
                </c:pt>
                <c:pt idx="567">
                  <c:v>583.5</c:v>
                </c:pt>
                <c:pt idx="568">
                  <c:v>584</c:v>
                </c:pt>
                <c:pt idx="569">
                  <c:v>584.5</c:v>
                </c:pt>
                <c:pt idx="570">
                  <c:v>585</c:v>
                </c:pt>
                <c:pt idx="571">
                  <c:v>585.5</c:v>
                </c:pt>
                <c:pt idx="572">
                  <c:v>586</c:v>
                </c:pt>
                <c:pt idx="573">
                  <c:v>586.5</c:v>
                </c:pt>
                <c:pt idx="574">
                  <c:v>587</c:v>
                </c:pt>
                <c:pt idx="575">
                  <c:v>587.5</c:v>
                </c:pt>
                <c:pt idx="576">
                  <c:v>588</c:v>
                </c:pt>
                <c:pt idx="577">
                  <c:v>588.5</c:v>
                </c:pt>
                <c:pt idx="578">
                  <c:v>589</c:v>
                </c:pt>
                <c:pt idx="579">
                  <c:v>589.5</c:v>
                </c:pt>
                <c:pt idx="580">
                  <c:v>590</c:v>
                </c:pt>
                <c:pt idx="581">
                  <c:v>590.5</c:v>
                </c:pt>
                <c:pt idx="582">
                  <c:v>591</c:v>
                </c:pt>
                <c:pt idx="583">
                  <c:v>591.5</c:v>
                </c:pt>
                <c:pt idx="584">
                  <c:v>592</c:v>
                </c:pt>
                <c:pt idx="585">
                  <c:v>592.5</c:v>
                </c:pt>
                <c:pt idx="586">
                  <c:v>593</c:v>
                </c:pt>
                <c:pt idx="587">
                  <c:v>593.5</c:v>
                </c:pt>
                <c:pt idx="588">
                  <c:v>594</c:v>
                </c:pt>
                <c:pt idx="589">
                  <c:v>594.5</c:v>
                </c:pt>
                <c:pt idx="590">
                  <c:v>595</c:v>
                </c:pt>
                <c:pt idx="591">
                  <c:v>595.5</c:v>
                </c:pt>
                <c:pt idx="592">
                  <c:v>596</c:v>
                </c:pt>
                <c:pt idx="593">
                  <c:v>596.5</c:v>
                </c:pt>
                <c:pt idx="594">
                  <c:v>597</c:v>
                </c:pt>
                <c:pt idx="595">
                  <c:v>597.5</c:v>
                </c:pt>
                <c:pt idx="596">
                  <c:v>598</c:v>
                </c:pt>
                <c:pt idx="597">
                  <c:v>598.5</c:v>
                </c:pt>
                <c:pt idx="598">
                  <c:v>599</c:v>
                </c:pt>
                <c:pt idx="599">
                  <c:v>599.5</c:v>
                </c:pt>
                <c:pt idx="600">
                  <c:v>600</c:v>
                </c:pt>
                <c:pt idx="601">
                  <c:v>600.5</c:v>
                </c:pt>
                <c:pt idx="602">
                  <c:v>601</c:v>
                </c:pt>
                <c:pt idx="603">
                  <c:v>601.5</c:v>
                </c:pt>
                <c:pt idx="604">
                  <c:v>602</c:v>
                </c:pt>
                <c:pt idx="605">
                  <c:v>602.5</c:v>
                </c:pt>
                <c:pt idx="606">
                  <c:v>603</c:v>
                </c:pt>
                <c:pt idx="607">
                  <c:v>603.5</c:v>
                </c:pt>
                <c:pt idx="608">
                  <c:v>604</c:v>
                </c:pt>
                <c:pt idx="609">
                  <c:v>604.5</c:v>
                </c:pt>
                <c:pt idx="610">
                  <c:v>605</c:v>
                </c:pt>
                <c:pt idx="611">
                  <c:v>605.5</c:v>
                </c:pt>
                <c:pt idx="612">
                  <c:v>606</c:v>
                </c:pt>
                <c:pt idx="613">
                  <c:v>606.5</c:v>
                </c:pt>
                <c:pt idx="614">
                  <c:v>607</c:v>
                </c:pt>
                <c:pt idx="615">
                  <c:v>607.5</c:v>
                </c:pt>
                <c:pt idx="616">
                  <c:v>608</c:v>
                </c:pt>
                <c:pt idx="617">
                  <c:v>608.5</c:v>
                </c:pt>
                <c:pt idx="618">
                  <c:v>609</c:v>
                </c:pt>
                <c:pt idx="619">
                  <c:v>609.5</c:v>
                </c:pt>
                <c:pt idx="620">
                  <c:v>610</c:v>
                </c:pt>
                <c:pt idx="621">
                  <c:v>610.5</c:v>
                </c:pt>
                <c:pt idx="622">
                  <c:v>611</c:v>
                </c:pt>
                <c:pt idx="623">
                  <c:v>611.5</c:v>
                </c:pt>
                <c:pt idx="624">
                  <c:v>612</c:v>
                </c:pt>
                <c:pt idx="625">
                  <c:v>612.5</c:v>
                </c:pt>
                <c:pt idx="626">
                  <c:v>613</c:v>
                </c:pt>
                <c:pt idx="627">
                  <c:v>613.5</c:v>
                </c:pt>
                <c:pt idx="628">
                  <c:v>614</c:v>
                </c:pt>
                <c:pt idx="629">
                  <c:v>614.5</c:v>
                </c:pt>
                <c:pt idx="630">
                  <c:v>615</c:v>
                </c:pt>
                <c:pt idx="631">
                  <c:v>615.5</c:v>
                </c:pt>
                <c:pt idx="632">
                  <c:v>616</c:v>
                </c:pt>
                <c:pt idx="633">
                  <c:v>616.5</c:v>
                </c:pt>
                <c:pt idx="634">
                  <c:v>617</c:v>
                </c:pt>
                <c:pt idx="635">
                  <c:v>617.5</c:v>
                </c:pt>
                <c:pt idx="636">
                  <c:v>618</c:v>
                </c:pt>
                <c:pt idx="637">
                  <c:v>618.5</c:v>
                </c:pt>
                <c:pt idx="638">
                  <c:v>619</c:v>
                </c:pt>
                <c:pt idx="639">
                  <c:v>619.5</c:v>
                </c:pt>
                <c:pt idx="640">
                  <c:v>620</c:v>
                </c:pt>
                <c:pt idx="641">
                  <c:v>620.5</c:v>
                </c:pt>
                <c:pt idx="642">
                  <c:v>621</c:v>
                </c:pt>
                <c:pt idx="643">
                  <c:v>621.5</c:v>
                </c:pt>
                <c:pt idx="644">
                  <c:v>622</c:v>
                </c:pt>
                <c:pt idx="645">
                  <c:v>622.5</c:v>
                </c:pt>
                <c:pt idx="646">
                  <c:v>623</c:v>
                </c:pt>
                <c:pt idx="647">
                  <c:v>623.5</c:v>
                </c:pt>
                <c:pt idx="648">
                  <c:v>624</c:v>
                </c:pt>
                <c:pt idx="649">
                  <c:v>624.5</c:v>
                </c:pt>
                <c:pt idx="650">
                  <c:v>625</c:v>
                </c:pt>
                <c:pt idx="651">
                  <c:v>625.5</c:v>
                </c:pt>
                <c:pt idx="652">
                  <c:v>626</c:v>
                </c:pt>
                <c:pt idx="653">
                  <c:v>626.5</c:v>
                </c:pt>
                <c:pt idx="654">
                  <c:v>627</c:v>
                </c:pt>
                <c:pt idx="655">
                  <c:v>627.5</c:v>
                </c:pt>
                <c:pt idx="656">
                  <c:v>628</c:v>
                </c:pt>
                <c:pt idx="657">
                  <c:v>628.5</c:v>
                </c:pt>
                <c:pt idx="658">
                  <c:v>629</c:v>
                </c:pt>
                <c:pt idx="659">
                  <c:v>629.5</c:v>
                </c:pt>
                <c:pt idx="660">
                  <c:v>630</c:v>
                </c:pt>
                <c:pt idx="661">
                  <c:v>630.5</c:v>
                </c:pt>
                <c:pt idx="662">
                  <c:v>631</c:v>
                </c:pt>
                <c:pt idx="663">
                  <c:v>631.5</c:v>
                </c:pt>
                <c:pt idx="664">
                  <c:v>632</c:v>
                </c:pt>
                <c:pt idx="665">
                  <c:v>632.5</c:v>
                </c:pt>
                <c:pt idx="666">
                  <c:v>633</c:v>
                </c:pt>
                <c:pt idx="667">
                  <c:v>633.5</c:v>
                </c:pt>
                <c:pt idx="668">
                  <c:v>634</c:v>
                </c:pt>
                <c:pt idx="669">
                  <c:v>634.5</c:v>
                </c:pt>
                <c:pt idx="670">
                  <c:v>635</c:v>
                </c:pt>
                <c:pt idx="671">
                  <c:v>635.5</c:v>
                </c:pt>
                <c:pt idx="672">
                  <c:v>636</c:v>
                </c:pt>
                <c:pt idx="673">
                  <c:v>636.5</c:v>
                </c:pt>
                <c:pt idx="674">
                  <c:v>637</c:v>
                </c:pt>
                <c:pt idx="675">
                  <c:v>637.5</c:v>
                </c:pt>
                <c:pt idx="676">
                  <c:v>638</c:v>
                </c:pt>
                <c:pt idx="677">
                  <c:v>638.5</c:v>
                </c:pt>
                <c:pt idx="678">
                  <c:v>639</c:v>
                </c:pt>
                <c:pt idx="679">
                  <c:v>639.5</c:v>
                </c:pt>
                <c:pt idx="680">
                  <c:v>640</c:v>
                </c:pt>
                <c:pt idx="681">
                  <c:v>640.5</c:v>
                </c:pt>
                <c:pt idx="682">
                  <c:v>641</c:v>
                </c:pt>
                <c:pt idx="683">
                  <c:v>641.5</c:v>
                </c:pt>
                <c:pt idx="684">
                  <c:v>642</c:v>
                </c:pt>
                <c:pt idx="685">
                  <c:v>642.5</c:v>
                </c:pt>
                <c:pt idx="686">
                  <c:v>643</c:v>
                </c:pt>
                <c:pt idx="687">
                  <c:v>643.5</c:v>
                </c:pt>
                <c:pt idx="688">
                  <c:v>644</c:v>
                </c:pt>
                <c:pt idx="689">
                  <c:v>644.5</c:v>
                </c:pt>
                <c:pt idx="690">
                  <c:v>645</c:v>
                </c:pt>
                <c:pt idx="691">
                  <c:v>645.5</c:v>
                </c:pt>
                <c:pt idx="692">
                  <c:v>646</c:v>
                </c:pt>
                <c:pt idx="693">
                  <c:v>646.5</c:v>
                </c:pt>
                <c:pt idx="694">
                  <c:v>647</c:v>
                </c:pt>
                <c:pt idx="695">
                  <c:v>647.5</c:v>
                </c:pt>
                <c:pt idx="696">
                  <c:v>648</c:v>
                </c:pt>
                <c:pt idx="697">
                  <c:v>648.5</c:v>
                </c:pt>
                <c:pt idx="698">
                  <c:v>649</c:v>
                </c:pt>
                <c:pt idx="699">
                  <c:v>649.5</c:v>
                </c:pt>
                <c:pt idx="700">
                  <c:v>650</c:v>
                </c:pt>
                <c:pt idx="701">
                  <c:v>650.5</c:v>
                </c:pt>
                <c:pt idx="702">
                  <c:v>651</c:v>
                </c:pt>
                <c:pt idx="703">
                  <c:v>651.5</c:v>
                </c:pt>
                <c:pt idx="704">
                  <c:v>652</c:v>
                </c:pt>
                <c:pt idx="705">
                  <c:v>652.5</c:v>
                </c:pt>
                <c:pt idx="706">
                  <c:v>653</c:v>
                </c:pt>
                <c:pt idx="707">
                  <c:v>653.5</c:v>
                </c:pt>
                <c:pt idx="708">
                  <c:v>654</c:v>
                </c:pt>
                <c:pt idx="709">
                  <c:v>654.5</c:v>
                </c:pt>
                <c:pt idx="710">
                  <c:v>655</c:v>
                </c:pt>
                <c:pt idx="711">
                  <c:v>655.5</c:v>
                </c:pt>
                <c:pt idx="712">
                  <c:v>656</c:v>
                </c:pt>
                <c:pt idx="713">
                  <c:v>656.5</c:v>
                </c:pt>
                <c:pt idx="714">
                  <c:v>657</c:v>
                </c:pt>
                <c:pt idx="715">
                  <c:v>657.5</c:v>
                </c:pt>
                <c:pt idx="716">
                  <c:v>658</c:v>
                </c:pt>
                <c:pt idx="717">
                  <c:v>658.5</c:v>
                </c:pt>
                <c:pt idx="718">
                  <c:v>659</c:v>
                </c:pt>
                <c:pt idx="719">
                  <c:v>659.5</c:v>
                </c:pt>
                <c:pt idx="720">
                  <c:v>660</c:v>
                </c:pt>
                <c:pt idx="721">
                  <c:v>660.5</c:v>
                </c:pt>
                <c:pt idx="722">
                  <c:v>661</c:v>
                </c:pt>
                <c:pt idx="723">
                  <c:v>661.5</c:v>
                </c:pt>
                <c:pt idx="724">
                  <c:v>662</c:v>
                </c:pt>
                <c:pt idx="725">
                  <c:v>662.5</c:v>
                </c:pt>
                <c:pt idx="726">
                  <c:v>663</c:v>
                </c:pt>
                <c:pt idx="727">
                  <c:v>663.5</c:v>
                </c:pt>
                <c:pt idx="728">
                  <c:v>664</c:v>
                </c:pt>
                <c:pt idx="729">
                  <c:v>664.5</c:v>
                </c:pt>
                <c:pt idx="730">
                  <c:v>665</c:v>
                </c:pt>
                <c:pt idx="731">
                  <c:v>665.5</c:v>
                </c:pt>
                <c:pt idx="732">
                  <c:v>666</c:v>
                </c:pt>
                <c:pt idx="733">
                  <c:v>666.5</c:v>
                </c:pt>
                <c:pt idx="734">
                  <c:v>667</c:v>
                </c:pt>
                <c:pt idx="735">
                  <c:v>667.5</c:v>
                </c:pt>
                <c:pt idx="736">
                  <c:v>668</c:v>
                </c:pt>
                <c:pt idx="737">
                  <c:v>668.5</c:v>
                </c:pt>
                <c:pt idx="738">
                  <c:v>669</c:v>
                </c:pt>
                <c:pt idx="739">
                  <c:v>669.5</c:v>
                </c:pt>
                <c:pt idx="740">
                  <c:v>670</c:v>
                </c:pt>
                <c:pt idx="741">
                  <c:v>670.5</c:v>
                </c:pt>
                <c:pt idx="742">
                  <c:v>671</c:v>
                </c:pt>
                <c:pt idx="743">
                  <c:v>671.5</c:v>
                </c:pt>
                <c:pt idx="744">
                  <c:v>672</c:v>
                </c:pt>
                <c:pt idx="745">
                  <c:v>672.5</c:v>
                </c:pt>
                <c:pt idx="746">
                  <c:v>673</c:v>
                </c:pt>
                <c:pt idx="747">
                  <c:v>673.5</c:v>
                </c:pt>
                <c:pt idx="748">
                  <c:v>674</c:v>
                </c:pt>
                <c:pt idx="749">
                  <c:v>674.5</c:v>
                </c:pt>
                <c:pt idx="750">
                  <c:v>675</c:v>
                </c:pt>
                <c:pt idx="751">
                  <c:v>675.5</c:v>
                </c:pt>
                <c:pt idx="752">
                  <c:v>676</c:v>
                </c:pt>
                <c:pt idx="753">
                  <c:v>676.5</c:v>
                </c:pt>
                <c:pt idx="754">
                  <c:v>677</c:v>
                </c:pt>
                <c:pt idx="755">
                  <c:v>677.5</c:v>
                </c:pt>
                <c:pt idx="756">
                  <c:v>678</c:v>
                </c:pt>
                <c:pt idx="757">
                  <c:v>678.5</c:v>
                </c:pt>
                <c:pt idx="758">
                  <c:v>679</c:v>
                </c:pt>
                <c:pt idx="759">
                  <c:v>679.5</c:v>
                </c:pt>
                <c:pt idx="760">
                  <c:v>680</c:v>
                </c:pt>
                <c:pt idx="761">
                  <c:v>680.5</c:v>
                </c:pt>
                <c:pt idx="762">
                  <c:v>681</c:v>
                </c:pt>
                <c:pt idx="763">
                  <c:v>681.5</c:v>
                </c:pt>
                <c:pt idx="764">
                  <c:v>682</c:v>
                </c:pt>
                <c:pt idx="765">
                  <c:v>682.5</c:v>
                </c:pt>
                <c:pt idx="766">
                  <c:v>683</c:v>
                </c:pt>
                <c:pt idx="767">
                  <c:v>683.5</c:v>
                </c:pt>
                <c:pt idx="768">
                  <c:v>684</c:v>
                </c:pt>
                <c:pt idx="769">
                  <c:v>684.5</c:v>
                </c:pt>
                <c:pt idx="770">
                  <c:v>685</c:v>
                </c:pt>
                <c:pt idx="771">
                  <c:v>685.5</c:v>
                </c:pt>
                <c:pt idx="772">
                  <c:v>686</c:v>
                </c:pt>
                <c:pt idx="773">
                  <c:v>686.5</c:v>
                </c:pt>
                <c:pt idx="774">
                  <c:v>687</c:v>
                </c:pt>
                <c:pt idx="775">
                  <c:v>687.5</c:v>
                </c:pt>
                <c:pt idx="776">
                  <c:v>688</c:v>
                </c:pt>
                <c:pt idx="777">
                  <c:v>688.5</c:v>
                </c:pt>
                <c:pt idx="778">
                  <c:v>689</c:v>
                </c:pt>
                <c:pt idx="779">
                  <c:v>689.5</c:v>
                </c:pt>
                <c:pt idx="780">
                  <c:v>690</c:v>
                </c:pt>
                <c:pt idx="781">
                  <c:v>690.5</c:v>
                </c:pt>
                <c:pt idx="782">
                  <c:v>691</c:v>
                </c:pt>
                <c:pt idx="783">
                  <c:v>691.5</c:v>
                </c:pt>
                <c:pt idx="784">
                  <c:v>692</c:v>
                </c:pt>
                <c:pt idx="785">
                  <c:v>692.5</c:v>
                </c:pt>
                <c:pt idx="786">
                  <c:v>693</c:v>
                </c:pt>
                <c:pt idx="787">
                  <c:v>693.5</c:v>
                </c:pt>
                <c:pt idx="788">
                  <c:v>694</c:v>
                </c:pt>
                <c:pt idx="789">
                  <c:v>694.5</c:v>
                </c:pt>
                <c:pt idx="790">
                  <c:v>695</c:v>
                </c:pt>
                <c:pt idx="791">
                  <c:v>695.5</c:v>
                </c:pt>
                <c:pt idx="792">
                  <c:v>696</c:v>
                </c:pt>
                <c:pt idx="793">
                  <c:v>696.5</c:v>
                </c:pt>
                <c:pt idx="794">
                  <c:v>697</c:v>
                </c:pt>
                <c:pt idx="795">
                  <c:v>697.5</c:v>
                </c:pt>
                <c:pt idx="796">
                  <c:v>698</c:v>
                </c:pt>
                <c:pt idx="797">
                  <c:v>698.5</c:v>
                </c:pt>
                <c:pt idx="798">
                  <c:v>699</c:v>
                </c:pt>
                <c:pt idx="799">
                  <c:v>699.5</c:v>
                </c:pt>
                <c:pt idx="800">
                  <c:v>700</c:v>
                </c:pt>
                <c:pt idx="801">
                  <c:v>700.5</c:v>
                </c:pt>
                <c:pt idx="802">
                  <c:v>701</c:v>
                </c:pt>
                <c:pt idx="803">
                  <c:v>701.5</c:v>
                </c:pt>
                <c:pt idx="804">
                  <c:v>702</c:v>
                </c:pt>
                <c:pt idx="805">
                  <c:v>702.5</c:v>
                </c:pt>
                <c:pt idx="806">
                  <c:v>703</c:v>
                </c:pt>
                <c:pt idx="807">
                  <c:v>703.5</c:v>
                </c:pt>
                <c:pt idx="808">
                  <c:v>704</c:v>
                </c:pt>
                <c:pt idx="809">
                  <c:v>704.5</c:v>
                </c:pt>
                <c:pt idx="810">
                  <c:v>705</c:v>
                </c:pt>
                <c:pt idx="811">
                  <c:v>705.5</c:v>
                </c:pt>
                <c:pt idx="812">
                  <c:v>706</c:v>
                </c:pt>
                <c:pt idx="813">
                  <c:v>706.5</c:v>
                </c:pt>
                <c:pt idx="814">
                  <c:v>707</c:v>
                </c:pt>
                <c:pt idx="815">
                  <c:v>707.5</c:v>
                </c:pt>
                <c:pt idx="816">
                  <c:v>708</c:v>
                </c:pt>
                <c:pt idx="817">
                  <c:v>708.5</c:v>
                </c:pt>
                <c:pt idx="818">
                  <c:v>709</c:v>
                </c:pt>
                <c:pt idx="819">
                  <c:v>709.5</c:v>
                </c:pt>
                <c:pt idx="820">
                  <c:v>710</c:v>
                </c:pt>
                <c:pt idx="821">
                  <c:v>710.5</c:v>
                </c:pt>
                <c:pt idx="822">
                  <c:v>711</c:v>
                </c:pt>
                <c:pt idx="823">
                  <c:v>711.5</c:v>
                </c:pt>
                <c:pt idx="824">
                  <c:v>712</c:v>
                </c:pt>
                <c:pt idx="825">
                  <c:v>712.5</c:v>
                </c:pt>
                <c:pt idx="826">
                  <c:v>713</c:v>
                </c:pt>
                <c:pt idx="827">
                  <c:v>713.5</c:v>
                </c:pt>
                <c:pt idx="828">
                  <c:v>714</c:v>
                </c:pt>
                <c:pt idx="829">
                  <c:v>714.5</c:v>
                </c:pt>
                <c:pt idx="830">
                  <c:v>715</c:v>
                </c:pt>
                <c:pt idx="831">
                  <c:v>715.5</c:v>
                </c:pt>
                <c:pt idx="832">
                  <c:v>716</c:v>
                </c:pt>
                <c:pt idx="833">
                  <c:v>716.5</c:v>
                </c:pt>
                <c:pt idx="834">
                  <c:v>717</c:v>
                </c:pt>
                <c:pt idx="835">
                  <c:v>717.5</c:v>
                </c:pt>
                <c:pt idx="836">
                  <c:v>718</c:v>
                </c:pt>
                <c:pt idx="837">
                  <c:v>718.5</c:v>
                </c:pt>
                <c:pt idx="838">
                  <c:v>719</c:v>
                </c:pt>
                <c:pt idx="839">
                  <c:v>719.5</c:v>
                </c:pt>
                <c:pt idx="840">
                  <c:v>720</c:v>
                </c:pt>
                <c:pt idx="841">
                  <c:v>720.5</c:v>
                </c:pt>
                <c:pt idx="842">
                  <c:v>721</c:v>
                </c:pt>
                <c:pt idx="843">
                  <c:v>721.5</c:v>
                </c:pt>
                <c:pt idx="844">
                  <c:v>722</c:v>
                </c:pt>
                <c:pt idx="845">
                  <c:v>722.5</c:v>
                </c:pt>
                <c:pt idx="846">
                  <c:v>723</c:v>
                </c:pt>
                <c:pt idx="847">
                  <c:v>723.5</c:v>
                </c:pt>
                <c:pt idx="848">
                  <c:v>724</c:v>
                </c:pt>
                <c:pt idx="849">
                  <c:v>724.5</c:v>
                </c:pt>
                <c:pt idx="850">
                  <c:v>725</c:v>
                </c:pt>
                <c:pt idx="851">
                  <c:v>725.5</c:v>
                </c:pt>
                <c:pt idx="852">
                  <c:v>726</c:v>
                </c:pt>
                <c:pt idx="853">
                  <c:v>726.5</c:v>
                </c:pt>
                <c:pt idx="854">
                  <c:v>727</c:v>
                </c:pt>
                <c:pt idx="855">
                  <c:v>727.5</c:v>
                </c:pt>
                <c:pt idx="856">
                  <c:v>728</c:v>
                </c:pt>
                <c:pt idx="857">
                  <c:v>728.5</c:v>
                </c:pt>
                <c:pt idx="858">
                  <c:v>729</c:v>
                </c:pt>
                <c:pt idx="859">
                  <c:v>729.5</c:v>
                </c:pt>
                <c:pt idx="860">
                  <c:v>730</c:v>
                </c:pt>
                <c:pt idx="861">
                  <c:v>730.5</c:v>
                </c:pt>
                <c:pt idx="862">
                  <c:v>731</c:v>
                </c:pt>
                <c:pt idx="863">
                  <c:v>731.5</c:v>
                </c:pt>
                <c:pt idx="864">
                  <c:v>732</c:v>
                </c:pt>
                <c:pt idx="865">
                  <c:v>732.5</c:v>
                </c:pt>
                <c:pt idx="866">
                  <c:v>733</c:v>
                </c:pt>
                <c:pt idx="867">
                  <c:v>733.5</c:v>
                </c:pt>
                <c:pt idx="868">
                  <c:v>734</c:v>
                </c:pt>
                <c:pt idx="869">
                  <c:v>734.5</c:v>
                </c:pt>
                <c:pt idx="870">
                  <c:v>735</c:v>
                </c:pt>
                <c:pt idx="871">
                  <c:v>735.5</c:v>
                </c:pt>
                <c:pt idx="872">
                  <c:v>736</c:v>
                </c:pt>
                <c:pt idx="873">
                  <c:v>736.5</c:v>
                </c:pt>
                <c:pt idx="874">
                  <c:v>737</c:v>
                </c:pt>
                <c:pt idx="875">
                  <c:v>737.5</c:v>
                </c:pt>
                <c:pt idx="876">
                  <c:v>738</c:v>
                </c:pt>
                <c:pt idx="877">
                  <c:v>738.5</c:v>
                </c:pt>
                <c:pt idx="878">
                  <c:v>739</c:v>
                </c:pt>
                <c:pt idx="879">
                  <c:v>739.5</c:v>
                </c:pt>
                <c:pt idx="880">
                  <c:v>740</c:v>
                </c:pt>
                <c:pt idx="881">
                  <c:v>740.5</c:v>
                </c:pt>
                <c:pt idx="882">
                  <c:v>741</c:v>
                </c:pt>
                <c:pt idx="883">
                  <c:v>741.5</c:v>
                </c:pt>
                <c:pt idx="884">
                  <c:v>742</c:v>
                </c:pt>
                <c:pt idx="885">
                  <c:v>742.5</c:v>
                </c:pt>
                <c:pt idx="886">
                  <c:v>743</c:v>
                </c:pt>
                <c:pt idx="887">
                  <c:v>743.5</c:v>
                </c:pt>
                <c:pt idx="888">
                  <c:v>744</c:v>
                </c:pt>
                <c:pt idx="889">
                  <c:v>744.5</c:v>
                </c:pt>
                <c:pt idx="890">
                  <c:v>745</c:v>
                </c:pt>
                <c:pt idx="891">
                  <c:v>745.5</c:v>
                </c:pt>
                <c:pt idx="892">
                  <c:v>746</c:v>
                </c:pt>
                <c:pt idx="893">
                  <c:v>746.5</c:v>
                </c:pt>
                <c:pt idx="894">
                  <c:v>747</c:v>
                </c:pt>
                <c:pt idx="895">
                  <c:v>747.5</c:v>
                </c:pt>
                <c:pt idx="896">
                  <c:v>748</c:v>
                </c:pt>
                <c:pt idx="897">
                  <c:v>748.5</c:v>
                </c:pt>
                <c:pt idx="898">
                  <c:v>749</c:v>
                </c:pt>
                <c:pt idx="899">
                  <c:v>749.5</c:v>
                </c:pt>
                <c:pt idx="900">
                  <c:v>750</c:v>
                </c:pt>
                <c:pt idx="901">
                  <c:v>750.5</c:v>
                </c:pt>
                <c:pt idx="902">
                  <c:v>751</c:v>
                </c:pt>
                <c:pt idx="903">
                  <c:v>751.5</c:v>
                </c:pt>
                <c:pt idx="904">
                  <c:v>752</c:v>
                </c:pt>
                <c:pt idx="905">
                  <c:v>752.5</c:v>
                </c:pt>
                <c:pt idx="906">
                  <c:v>753</c:v>
                </c:pt>
                <c:pt idx="907">
                  <c:v>753.5</c:v>
                </c:pt>
                <c:pt idx="908">
                  <c:v>754</c:v>
                </c:pt>
                <c:pt idx="909">
                  <c:v>754.5</c:v>
                </c:pt>
                <c:pt idx="910">
                  <c:v>755</c:v>
                </c:pt>
                <c:pt idx="911">
                  <c:v>755.5</c:v>
                </c:pt>
                <c:pt idx="912">
                  <c:v>756</c:v>
                </c:pt>
                <c:pt idx="913">
                  <c:v>756.5</c:v>
                </c:pt>
                <c:pt idx="914">
                  <c:v>757</c:v>
                </c:pt>
                <c:pt idx="915">
                  <c:v>757.5</c:v>
                </c:pt>
                <c:pt idx="916">
                  <c:v>758</c:v>
                </c:pt>
                <c:pt idx="917">
                  <c:v>758.5</c:v>
                </c:pt>
                <c:pt idx="918">
                  <c:v>759</c:v>
                </c:pt>
                <c:pt idx="919">
                  <c:v>759.5</c:v>
                </c:pt>
                <c:pt idx="920">
                  <c:v>760</c:v>
                </c:pt>
                <c:pt idx="921">
                  <c:v>760.5</c:v>
                </c:pt>
                <c:pt idx="922">
                  <c:v>761</c:v>
                </c:pt>
                <c:pt idx="923">
                  <c:v>761.5</c:v>
                </c:pt>
                <c:pt idx="924">
                  <c:v>762</c:v>
                </c:pt>
                <c:pt idx="925">
                  <c:v>762.5</c:v>
                </c:pt>
                <c:pt idx="926">
                  <c:v>763</c:v>
                </c:pt>
                <c:pt idx="927">
                  <c:v>763.5</c:v>
                </c:pt>
                <c:pt idx="928">
                  <c:v>764</c:v>
                </c:pt>
                <c:pt idx="929">
                  <c:v>764.5</c:v>
                </c:pt>
                <c:pt idx="930">
                  <c:v>765</c:v>
                </c:pt>
                <c:pt idx="931">
                  <c:v>765.5</c:v>
                </c:pt>
                <c:pt idx="932">
                  <c:v>766</c:v>
                </c:pt>
                <c:pt idx="933">
                  <c:v>766.5</c:v>
                </c:pt>
                <c:pt idx="934">
                  <c:v>767</c:v>
                </c:pt>
                <c:pt idx="935">
                  <c:v>767.5</c:v>
                </c:pt>
                <c:pt idx="936">
                  <c:v>768</c:v>
                </c:pt>
                <c:pt idx="937">
                  <c:v>768.5</c:v>
                </c:pt>
                <c:pt idx="938">
                  <c:v>769</c:v>
                </c:pt>
                <c:pt idx="939">
                  <c:v>769.5</c:v>
                </c:pt>
                <c:pt idx="940">
                  <c:v>770</c:v>
                </c:pt>
                <c:pt idx="941">
                  <c:v>770.5</c:v>
                </c:pt>
                <c:pt idx="942">
                  <c:v>771</c:v>
                </c:pt>
                <c:pt idx="943">
                  <c:v>771.5</c:v>
                </c:pt>
                <c:pt idx="944">
                  <c:v>772</c:v>
                </c:pt>
                <c:pt idx="945">
                  <c:v>772.5</c:v>
                </c:pt>
                <c:pt idx="946">
                  <c:v>773</c:v>
                </c:pt>
                <c:pt idx="947">
                  <c:v>773.5</c:v>
                </c:pt>
                <c:pt idx="948">
                  <c:v>774</c:v>
                </c:pt>
                <c:pt idx="949">
                  <c:v>774.5</c:v>
                </c:pt>
                <c:pt idx="950">
                  <c:v>775</c:v>
                </c:pt>
                <c:pt idx="951">
                  <c:v>775.5</c:v>
                </c:pt>
                <c:pt idx="952">
                  <c:v>776</c:v>
                </c:pt>
                <c:pt idx="953">
                  <c:v>776.5</c:v>
                </c:pt>
                <c:pt idx="954">
                  <c:v>777</c:v>
                </c:pt>
                <c:pt idx="955">
                  <c:v>777.5</c:v>
                </c:pt>
                <c:pt idx="956">
                  <c:v>778</c:v>
                </c:pt>
                <c:pt idx="957">
                  <c:v>778.5</c:v>
                </c:pt>
                <c:pt idx="958">
                  <c:v>779</c:v>
                </c:pt>
                <c:pt idx="959">
                  <c:v>779.5</c:v>
                </c:pt>
                <c:pt idx="960">
                  <c:v>780</c:v>
                </c:pt>
                <c:pt idx="961">
                  <c:v>780.5</c:v>
                </c:pt>
                <c:pt idx="962">
                  <c:v>781</c:v>
                </c:pt>
                <c:pt idx="963">
                  <c:v>781.5</c:v>
                </c:pt>
                <c:pt idx="964">
                  <c:v>782</c:v>
                </c:pt>
                <c:pt idx="965">
                  <c:v>782.5</c:v>
                </c:pt>
                <c:pt idx="966">
                  <c:v>783</c:v>
                </c:pt>
                <c:pt idx="967">
                  <c:v>783.5</c:v>
                </c:pt>
                <c:pt idx="968">
                  <c:v>784</c:v>
                </c:pt>
                <c:pt idx="969">
                  <c:v>784.5</c:v>
                </c:pt>
                <c:pt idx="970">
                  <c:v>785</c:v>
                </c:pt>
                <c:pt idx="971">
                  <c:v>785.5</c:v>
                </c:pt>
                <c:pt idx="972">
                  <c:v>786</c:v>
                </c:pt>
                <c:pt idx="973">
                  <c:v>786.5</c:v>
                </c:pt>
                <c:pt idx="974">
                  <c:v>787</c:v>
                </c:pt>
                <c:pt idx="975">
                  <c:v>787.5</c:v>
                </c:pt>
                <c:pt idx="976">
                  <c:v>788</c:v>
                </c:pt>
                <c:pt idx="977">
                  <c:v>788.5</c:v>
                </c:pt>
                <c:pt idx="978">
                  <c:v>789</c:v>
                </c:pt>
                <c:pt idx="979">
                  <c:v>789.5</c:v>
                </c:pt>
                <c:pt idx="980">
                  <c:v>790</c:v>
                </c:pt>
                <c:pt idx="981">
                  <c:v>790.5</c:v>
                </c:pt>
                <c:pt idx="982">
                  <c:v>791</c:v>
                </c:pt>
                <c:pt idx="983">
                  <c:v>791.5</c:v>
                </c:pt>
                <c:pt idx="984">
                  <c:v>792</c:v>
                </c:pt>
                <c:pt idx="985">
                  <c:v>792.5</c:v>
                </c:pt>
                <c:pt idx="986">
                  <c:v>793</c:v>
                </c:pt>
                <c:pt idx="987">
                  <c:v>793.5</c:v>
                </c:pt>
                <c:pt idx="988">
                  <c:v>794</c:v>
                </c:pt>
                <c:pt idx="989">
                  <c:v>794.5</c:v>
                </c:pt>
                <c:pt idx="990">
                  <c:v>795</c:v>
                </c:pt>
                <c:pt idx="991">
                  <c:v>795.5</c:v>
                </c:pt>
                <c:pt idx="992">
                  <c:v>796</c:v>
                </c:pt>
                <c:pt idx="993">
                  <c:v>796.5</c:v>
                </c:pt>
                <c:pt idx="994">
                  <c:v>797</c:v>
                </c:pt>
                <c:pt idx="995">
                  <c:v>797.5</c:v>
                </c:pt>
                <c:pt idx="996">
                  <c:v>798</c:v>
                </c:pt>
                <c:pt idx="997">
                  <c:v>798.5</c:v>
                </c:pt>
                <c:pt idx="998">
                  <c:v>799</c:v>
                </c:pt>
                <c:pt idx="999">
                  <c:v>799.5</c:v>
                </c:pt>
                <c:pt idx="1000">
                  <c:v>800</c:v>
                </c:pt>
                <c:pt idx="1001">
                  <c:v>800.5</c:v>
                </c:pt>
                <c:pt idx="1002">
                  <c:v>801</c:v>
                </c:pt>
                <c:pt idx="1003">
                  <c:v>801.5</c:v>
                </c:pt>
                <c:pt idx="1004">
                  <c:v>802</c:v>
                </c:pt>
                <c:pt idx="1005">
                  <c:v>802.5</c:v>
                </c:pt>
                <c:pt idx="1006">
                  <c:v>803</c:v>
                </c:pt>
                <c:pt idx="1007">
                  <c:v>803.5</c:v>
                </c:pt>
                <c:pt idx="1008">
                  <c:v>804</c:v>
                </c:pt>
                <c:pt idx="1009">
                  <c:v>804.5</c:v>
                </c:pt>
                <c:pt idx="1010">
                  <c:v>805</c:v>
                </c:pt>
                <c:pt idx="1011">
                  <c:v>805.5</c:v>
                </c:pt>
                <c:pt idx="1012">
                  <c:v>806</c:v>
                </c:pt>
                <c:pt idx="1013">
                  <c:v>806.5</c:v>
                </c:pt>
                <c:pt idx="1014">
                  <c:v>807</c:v>
                </c:pt>
                <c:pt idx="1015">
                  <c:v>807.5</c:v>
                </c:pt>
                <c:pt idx="1016">
                  <c:v>808</c:v>
                </c:pt>
                <c:pt idx="1017">
                  <c:v>808.5</c:v>
                </c:pt>
                <c:pt idx="1018">
                  <c:v>809</c:v>
                </c:pt>
                <c:pt idx="1019">
                  <c:v>809.5</c:v>
                </c:pt>
                <c:pt idx="1020">
                  <c:v>810</c:v>
                </c:pt>
                <c:pt idx="1021">
                  <c:v>810.5</c:v>
                </c:pt>
                <c:pt idx="1022">
                  <c:v>811</c:v>
                </c:pt>
                <c:pt idx="1023">
                  <c:v>811.5</c:v>
                </c:pt>
                <c:pt idx="1024">
                  <c:v>812</c:v>
                </c:pt>
                <c:pt idx="1025">
                  <c:v>812.5</c:v>
                </c:pt>
                <c:pt idx="1026">
                  <c:v>813</c:v>
                </c:pt>
                <c:pt idx="1027">
                  <c:v>813.5</c:v>
                </c:pt>
                <c:pt idx="1028">
                  <c:v>814</c:v>
                </c:pt>
                <c:pt idx="1029">
                  <c:v>814.5</c:v>
                </c:pt>
                <c:pt idx="1030">
                  <c:v>815</c:v>
                </c:pt>
                <c:pt idx="1031">
                  <c:v>815.5</c:v>
                </c:pt>
                <c:pt idx="1032">
                  <c:v>816</c:v>
                </c:pt>
                <c:pt idx="1033">
                  <c:v>816.5</c:v>
                </c:pt>
                <c:pt idx="1034">
                  <c:v>817</c:v>
                </c:pt>
                <c:pt idx="1035">
                  <c:v>817.5</c:v>
                </c:pt>
                <c:pt idx="1036">
                  <c:v>818</c:v>
                </c:pt>
                <c:pt idx="1037">
                  <c:v>818.5</c:v>
                </c:pt>
                <c:pt idx="1038">
                  <c:v>819</c:v>
                </c:pt>
                <c:pt idx="1039">
                  <c:v>819.5</c:v>
                </c:pt>
                <c:pt idx="1040">
                  <c:v>820</c:v>
                </c:pt>
                <c:pt idx="1041">
                  <c:v>820.5</c:v>
                </c:pt>
                <c:pt idx="1042">
                  <c:v>821</c:v>
                </c:pt>
                <c:pt idx="1043">
                  <c:v>821.5</c:v>
                </c:pt>
                <c:pt idx="1044">
                  <c:v>822</c:v>
                </c:pt>
                <c:pt idx="1045">
                  <c:v>822.5</c:v>
                </c:pt>
                <c:pt idx="1046">
                  <c:v>823</c:v>
                </c:pt>
                <c:pt idx="1047">
                  <c:v>823.5</c:v>
                </c:pt>
                <c:pt idx="1048">
                  <c:v>824</c:v>
                </c:pt>
                <c:pt idx="1049">
                  <c:v>824.5</c:v>
                </c:pt>
                <c:pt idx="1050">
                  <c:v>825</c:v>
                </c:pt>
                <c:pt idx="1051">
                  <c:v>825.5</c:v>
                </c:pt>
                <c:pt idx="1052">
                  <c:v>826</c:v>
                </c:pt>
                <c:pt idx="1053">
                  <c:v>826.5</c:v>
                </c:pt>
                <c:pt idx="1054">
                  <c:v>827</c:v>
                </c:pt>
                <c:pt idx="1055">
                  <c:v>827.5</c:v>
                </c:pt>
                <c:pt idx="1056">
                  <c:v>828</c:v>
                </c:pt>
                <c:pt idx="1057">
                  <c:v>828.5</c:v>
                </c:pt>
                <c:pt idx="1058">
                  <c:v>829</c:v>
                </c:pt>
                <c:pt idx="1059">
                  <c:v>829.5</c:v>
                </c:pt>
                <c:pt idx="1060">
                  <c:v>830</c:v>
                </c:pt>
                <c:pt idx="1061">
                  <c:v>830.5</c:v>
                </c:pt>
                <c:pt idx="1062">
                  <c:v>831</c:v>
                </c:pt>
                <c:pt idx="1063">
                  <c:v>831.5</c:v>
                </c:pt>
                <c:pt idx="1064">
                  <c:v>832</c:v>
                </c:pt>
                <c:pt idx="1065">
                  <c:v>832.5</c:v>
                </c:pt>
                <c:pt idx="1066">
                  <c:v>833</c:v>
                </c:pt>
                <c:pt idx="1067">
                  <c:v>833.5</c:v>
                </c:pt>
                <c:pt idx="1068">
                  <c:v>834</c:v>
                </c:pt>
                <c:pt idx="1069">
                  <c:v>834.5</c:v>
                </c:pt>
                <c:pt idx="1070">
                  <c:v>835</c:v>
                </c:pt>
                <c:pt idx="1071">
                  <c:v>835.5</c:v>
                </c:pt>
                <c:pt idx="1072">
                  <c:v>836</c:v>
                </c:pt>
                <c:pt idx="1073">
                  <c:v>836.5</c:v>
                </c:pt>
                <c:pt idx="1074">
                  <c:v>837</c:v>
                </c:pt>
                <c:pt idx="1075">
                  <c:v>837.5</c:v>
                </c:pt>
                <c:pt idx="1076">
                  <c:v>838</c:v>
                </c:pt>
                <c:pt idx="1077">
                  <c:v>838.5</c:v>
                </c:pt>
                <c:pt idx="1078">
                  <c:v>839</c:v>
                </c:pt>
                <c:pt idx="1079">
                  <c:v>839.5</c:v>
                </c:pt>
                <c:pt idx="1080">
                  <c:v>840</c:v>
                </c:pt>
                <c:pt idx="1081">
                  <c:v>840.5</c:v>
                </c:pt>
                <c:pt idx="1082">
                  <c:v>841</c:v>
                </c:pt>
                <c:pt idx="1083">
                  <c:v>841.5</c:v>
                </c:pt>
                <c:pt idx="1084">
                  <c:v>842</c:v>
                </c:pt>
                <c:pt idx="1085">
                  <c:v>842.5</c:v>
                </c:pt>
                <c:pt idx="1086">
                  <c:v>843</c:v>
                </c:pt>
                <c:pt idx="1087">
                  <c:v>843.5</c:v>
                </c:pt>
                <c:pt idx="1088">
                  <c:v>844</c:v>
                </c:pt>
                <c:pt idx="1089">
                  <c:v>844.5</c:v>
                </c:pt>
                <c:pt idx="1090">
                  <c:v>845</c:v>
                </c:pt>
                <c:pt idx="1091">
                  <c:v>845.5</c:v>
                </c:pt>
                <c:pt idx="1092">
                  <c:v>846</c:v>
                </c:pt>
                <c:pt idx="1093">
                  <c:v>846.5</c:v>
                </c:pt>
                <c:pt idx="1094">
                  <c:v>847</c:v>
                </c:pt>
                <c:pt idx="1095">
                  <c:v>847.5</c:v>
                </c:pt>
                <c:pt idx="1096">
                  <c:v>848</c:v>
                </c:pt>
                <c:pt idx="1097">
                  <c:v>848.5</c:v>
                </c:pt>
                <c:pt idx="1098">
                  <c:v>849</c:v>
                </c:pt>
                <c:pt idx="1099">
                  <c:v>849.5</c:v>
                </c:pt>
                <c:pt idx="1100">
                  <c:v>850</c:v>
                </c:pt>
                <c:pt idx="1101">
                  <c:v>850.5</c:v>
                </c:pt>
                <c:pt idx="1102">
                  <c:v>851</c:v>
                </c:pt>
                <c:pt idx="1103">
                  <c:v>851.5</c:v>
                </c:pt>
                <c:pt idx="1104">
                  <c:v>852</c:v>
                </c:pt>
                <c:pt idx="1105">
                  <c:v>852.5</c:v>
                </c:pt>
                <c:pt idx="1106">
                  <c:v>853</c:v>
                </c:pt>
                <c:pt idx="1107">
                  <c:v>853.5</c:v>
                </c:pt>
                <c:pt idx="1108">
                  <c:v>854</c:v>
                </c:pt>
                <c:pt idx="1109">
                  <c:v>854.5</c:v>
                </c:pt>
                <c:pt idx="1110">
                  <c:v>855</c:v>
                </c:pt>
                <c:pt idx="1111">
                  <c:v>855.5</c:v>
                </c:pt>
                <c:pt idx="1112">
                  <c:v>856</c:v>
                </c:pt>
                <c:pt idx="1113">
                  <c:v>856.5</c:v>
                </c:pt>
                <c:pt idx="1114">
                  <c:v>857</c:v>
                </c:pt>
                <c:pt idx="1115">
                  <c:v>857.5</c:v>
                </c:pt>
                <c:pt idx="1116">
                  <c:v>858</c:v>
                </c:pt>
                <c:pt idx="1117">
                  <c:v>858.5</c:v>
                </c:pt>
                <c:pt idx="1118">
                  <c:v>859</c:v>
                </c:pt>
                <c:pt idx="1119">
                  <c:v>859.5</c:v>
                </c:pt>
                <c:pt idx="1120">
                  <c:v>860</c:v>
                </c:pt>
                <c:pt idx="1121">
                  <c:v>860.5</c:v>
                </c:pt>
                <c:pt idx="1122">
                  <c:v>861</c:v>
                </c:pt>
                <c:pt idx="1123">
                  <c:v>861.5</c:v>
                </c:pt>
                <c:pt idx="1124">
                  <c:v>862</c:v>
                </c:pt>
                <c:pt idx="1125">
                  <c:v>862.5</c:v>
                </c:pt>
                <c:pt idx="1126">
                  <c:v>863</c:v>
                </c:pt>
                <c:pt idx="1127">
                  <c:v>863.5</c:v>
                </c:pt>
                <c:pt idx="1128">
                  <c:v>864</c:v>
                </c:pt>
                <c:pt idx="1129">
                  <c:v>864.5</c:v>
                </c:pt>
                <c:pt idx="1130">
                  <c:v>865</c:v>
                </c:pt>
                <c:pt idx="1131">
                  <c:v>865.5</c:v>
                </c:pt>
                <c:pt idx="1132">
                  <c:v>866</c:v>
                </c:pt>
                <c:pt idx="1133">
                  <c:v>866.5</c:v>
                </c:pt>
                <c:pt idx="1134">
                  <c:v>867</c:v>
                </c:pt>
                <c:pt idx="1135">
                  <c:v>867.5</c:v>
                </c:pt>
                <c:pt idx="1136">
                  <c:v>868</c:v>
                </c:pt>
                <c:pt idx="1137">
                  <c:v>868.5</c:v>
                </c:pt>
                <c:pt idx="1138">
                  <c:v>869</c:v>
                </c:pt>
                <c:pt idx="1139">
                  <c:v>869.5</c:v>
                </c:pt>
                <c:pt idx="1140">
                  <c:v>870</c:v>
                </c:pt>
                <c:pt idx="1141">
                  <c:v>870.5</c:v>
                </c:pt>
                <c:pt idx="1142">
                  <c:v>871</c:v>
                </c:pt>
                <c:pt idx="1143">
                  <c:v>871.5</c:v>
                </c:pt>
                <c:pt idx="1144">
                  <c:v>872</c:v>
                </c:pt>
                <c:pt idx="1145">
                  <c:v>872.5</c:v>
                </c:pt>
                <c:pt idx="1146">
                  <c:v>873</c:v>
                </c:pt>
                <c:pt idx="1147">
                  <c:v>873.5</c:v>
                </c:pt>
                <c:pt idx="1148">
                  <c:v>874</c:v>
                </c:pt>
                <c:pt idx="1149">
                  <c:v>874.5</c:v>
                </c:pt>
                <c:pt idx="1150">
                  <c:v>875</c:v>
                </c:pt>
                <c:pt idx="1151">
                  <c:v>875.5</c:v>
                </c:pt>
                <c:pt idx="1152">
                  <c:v>876</c:v>
                </c:pt>
                <c:pt idx="1153">
                  <c:v>876.5</c:v>
                </c:pt>
                <c:pt idx="1154">
                  <c:v>877</c:v>
                </c:pt>
                <c:pt idx="1155">
                  <c:v>877.5</c:v>
                </c:pt>
                <c:pt idx="1156">
                  <c:v>878</c:v>
                </c:pt>
                <c:pt idx="1157">
                  <c:v>878.5</c:v>
                </c:pt>
                <c:pt idx="1158">
                  <c:v>879</c:v>
                </c:pt>
                <c:pt idx="1159">
                  <c:v>879.5</c:v>
                </c:pt>
                <c:pt idx="1160">
                  <c:v>880</c:v>
                </c:pt>
                <c:pt idx="1161">
                  <c:v>880.5</c:v>
                </c:pt>
                <c:pt idx="1162">
                  <c:v>881</c:v>
                </c:pt>
                <c:pt idx="1163">
                  <c:v>881.5</c:v>
                </c:pt>
                <c:pt idx="1164">
                  <c:v>882</c:v>
                </c:pt>
                <c:pt idx="1165">
                  <c:v>882.5</c:v>
                </c:pt>
                <c:pt idx="1166">
                  <c:v>883</c:v>
                </c:pt>
                <c:pt idx="1167">
                  <c:v>883.5</c:v>
                </c:pt>
                <c:pt idx="1168">
                  <c:v>884</c:v>
                </c:pt>
                <c:pt idx="1169">
                  <c:v>884.5</c:v>
                </c:pt>
                <c:pt idx="1170">
                  <c:v>885</c:v>
                </c:pt>
                <c:pt idx="1171">
                  <c:v>885.5</c:v>
                </c:pt>
                <c:pt idx="1172">
                  <c:v>886</c:v>
                </c:pt>
                <c:pt idx="1173">
                  <c:v>886.5</c:v>
                </c:pt>
                <c:pt idx="1174">
                  <c:v>887</c:v>
                </c:pt>
                <c:pt idx="1175">
                  <c:v>887.5</c:v>
                </c:pt>
                <c:pt idx="1176">
                  <c:v>888</c:v>
                </c:pt>
                <c:pt idx="1177">
                  <c:v>888.5</c:v>
                </c:pt>
                <c:pt idx="1178">
                  <c:v>889</c:v>
                </c:pt>
                <c:pt idx="1179">
                  <c:v>889.5</c:v>
                </c:pt>
                <c:pt idx="1180">
                  <c:v>890</c:v>
                </c:pt>
                <c:pt idx="1181">
                  <c:v>890.5</c:v>
                </c:pt>
                <c:pt idx="1182">
                  <c:v>891</c:v>
                </c:pt>
                <c:pt idx="1183">
                  <c:v>891.5</c:v>
                </c:pt>
                <c:pt idx="1184">
                  <c:v>892</c:v>
                </c:pt>
                <c:pt idx="1185">
                  <c:v>892.5</c:v>
                </c:pt>
                <c:pt idx="1186">
                  <c:v>893</c:v>
                </c:pt>
                <c:pt idx="1187">
                  <c:v>893.5</c:v>
                </c:pt>
                <c:pt idx="1188">
                  <c:v>894</c:v>
                </c:pt>
                <c:pt idx="1189">
                  <c:v>894.5</c:v>
                </c:pt>
                <c:pt idx="1190">
                  <c:v>895</c:v>
                </c:pt>
                <c:pt idx="1191">
                  <c:v>895.5</c:v>
                </c:pt>
                <c:pt idx="1192">
                  <c:v>896</c:v>
                </c:pt>
                <c:pt idx="1193">
                  <c:v>896.5</c:v>
                </c:pt>
                <c:pt idx="1194">
                  <c:v>897</c:v>
                </c:pt>
                <c:pt idx="1195">
                  <c:v>897.5</c:v>
                </c:pt>
                <c:pt idx="1196">
                  <c:v>898</c:v>
                </c:pt>
                <c:pt idx="1197">
                  <c:v>898.5</c:v>
                </c:pt>
                <c:pt idx="1198">
                  <c:v>899</c:v>
                </c:pt>
                <c:pt idx="1199">
                  <c:v>899.5</c:v>
                </c:pt>
                <c:pt idx="1200">
                  <c:v>900</c:v>
                </c:pt>
              </c:numCache>
            </c:numRef>
          </c:xVal>
          <c:yVal>
            <c:numRef>
              <c:f>Лист3!$C$2:$C$1202</c:f>
              <c:numCache>
                <c:formatCode>General</c:formatCode>
                <c:ptCount val="1201"/>
                <c:pt idx="0">
                  <c:v>1.103</c:v>
                </c:pt>
                <c:pt idx="1">
                  <c:v>1.087</c:v>
                </c:pt>
                <c:pt idx="2">
                  <c:v>1.07</c:v>
                </c:pt>
                <c:pt idx="3">
                  <c:v>1.054</c:v>
                </c:pt>
                <c:pt idx="4">
                  <c:v>1.038</c:v>
                </c:pt>
                <c:pt idx="5">
                  <c:v>1.024</c:v>
                </c:pt>
                <c:pt idx="6">
                  <c:v>1.0089999999999932</c:v>
                </c:pt>
                <c:pt idx="7">
                  <c:v>0.995</c:v>
                </c:pt>
                <c:pt idx="8">
                  <c:v>0.98199999999999998</c:v>
                </c:pt>
                <c:pt idx="9">
                  <c:v>0.96800000000000164</c:v>
                </c:pt>
                <c:pt idx="10">
                  <c:v>0.95400000000000162</c:v>
                </c:pt>
                <c:pt idx="11">
                  <c:v>0.94100000000000161</c:v>
                </c:pt>
                <c:pt idx="12">
                  <c:v>0.92500000000000004</c:v>
                </c:pt>
                <c:pt idx="13">
                  <c:v>0.91100000000000003</c:v>
                </c:pt>
                <c:pt idx="14">
                  <c:v>0.89800000000000002</c:v>
                </c:pt>
                <c:pt idx="15">
                  <c:v>0.88500000000000001</c:v>
                </c:pt>
                <c:pt idx="16">
                  <c:v>0.87400000000000178</c:v>
                </c:pt>
                <c:pt idx="17">
                  <c:v>0.86200000000000165</c:v>
                </c:pt>
                <c:pt idx="18">
                  <c:v>0.85100000000000164</c:v>
                </c:pt>
                <c:pt idx="19">
                  <c:v>0.84200000000000164</c:v>
                </c:pt>
                <c:pt idx="20">
                  <c:v>0.83300000000000163</c:v>
                </c:pt>
                <c:pt idx="21">
                  <c:v>0.82600000000000162</c:v>
                </c:pt>
                <c:pt idx="22">
                  <c:v>0.81900000000000162</c:v>
                </c:pt>
                <c:pt idx="23">
                  <c:v>0.81300000000000161</c:v>
                </c:pt>
                <c:pt idx="24">
                  <c:v>0.80800000000000005</c:v>
                </c:pt>
                <c:pt idx="25">
                  <c:v>0.80500000000000005</c:v>
                </c:pt>
                <c:pt idx="26">
                  <c:v>0.80100000000000005</c:v>
                </c:pt>
                <c:pt idx="27">
                  <c:v>0.79800000000000004</c:v>
                </c:pt>
                <c:pt idx="28">
                  <c:v>0.79500000000000004</c:v>
                </c:pt>
                <c:pt idx="29">
                  <c:v>0.79400000000000004</c:v>
                </c:pt>
                <c:pt idx="30">
                  <c:v>0.79200000000000004</c:v>
                </c:pt>
                <c:pt idx="31">
                  <c:v>0.79200000000000004</c:v>
                </c:pt>
                <c:pt idx="32">
                  <c:v>0.79200000000000004</c:v>
                </c:pt>
                <c:pt idx="33">
                  <c:v>0.79200000000000004</c:v>
                </c:pt>
                <c:pt idx="34">
                  <c:v>0.79300000000000004</c:v>
                </c:pt>
                <c:pt idx="35">
                  <c:v>0.79400000000000004</c:v>
                </c:pt>
                <c:pt idx="36">
                  <c:v>0.79500000000000004</c:v>
                </c:pt>
                <c:pt idx="37">
                  <c:v>0.79600000000000004</c:v>
                </c:pt>
                <c:pt idx="38">
                  <c:v>0.79700000000000004</c:v>
                </c:pt>
                <c:pt idx="39">
                  <c:v>0.79900000000000004</c:v>
                </c:pt>
                <c:pt idx="40">
                  <c:v>0.80100000000000005</c:v>
                </c:pt>
                <c:pt idx="41">
                  <c:v>0.80300000000000005</c:v>
                </c:pt>
                <c:pt idx="42">
                  <c:v>0.80500000000000005</c:v>
                </c:pt>
                <c:pt idx="43">
                  <c:v>0.80800000000000005</c:v>
                </c:pt>
                <c:pt idx="44">
                  <c:v>0.81100000000000005</c:v>
                </c:pt>
                <c:pt idx="45">
                  <c:v>0.81300000000000161</c:v>
                </c:pt>
                <c:pt idx="46">
                  <c:v>0.81700000000000161</c:v>
                </c:pt>
                <c:pt idx="47">
                  <c:v>0.82000000000000162</c:v>
                </c:pt>
                <c:pt idx="48">
                  <c:v>0.82500000000000162</c:v>
                </c:pt>
                <c:pt idx="49">
                  <c:v>0.82900000000000162</c:v>
                </c:pt>
                <c:pt idx="50">
                  <c:v>0.83400000000000163</c:v>
                </c:pt>
                <c:pt idx="51">
                  <c:v>0.83900000000000163</c:v>
                </c:pt>
                <c:pt idx="52">
                  <c:v>0.84500000000000164</c:v>
                </c:pt>
                <c:pt idx="53">
                  <c:v>0.85100000000000164</c:v>
                </c:pt>
                <c:pt idx="54">
                  <c:v>0.85800000000000165</c:v>
                </c:pt>
                <c:pt idx="55">
                  <c:v>0.86500000000000177</c:v>
                </c:pt>
                <c:pt idx="56">
                  <c:v>0.87200000000000177</c:v>
                </c:pt>
                <c:pt idx="57">
                  <c:v>0.88</c:v>
                </c:pt>
                <c:pt idx="58">
                  <c:v>0.88800000000000001</c:v>
                </c:pt>
                <c:pt idx="59">
                  <c:v>0.89600000000000002</c:v>
                </c:pt>
                <c:pt idx="60">
                  <c:v>0.90400000000000003</c:v>
                </c:pt>
                <c:pt idx="61">
                  <c:v>0.91400000000000003</c:v>
                </c:pt>
                <c:pt idx="62">
                  <c:v>0.92200000000000004</c:v>
                </c:pt>
                <c:pt idx="63">
                  <c:v>0.93100000000000005</c:v>
                </c:pt>
                <c:pt idx="64">
                  <c:v>0.94100000000000161</c:v>
                </c:pt>
                <c:pt idx="65">
                  <c:v>0.95000000000000162</c:v>
                </c:pt>
                <c:pt idx="66">
                  <c:v>0.96000000000000163</c:v>
                </c:pt>
                <c:pt idx="67">
                  <c:v>0.97000000000000064</c:v>
                </c:pt>
                <c:pt idx="68">
                  <c:v>0.97900000000000165</c:v>
                </c:pt>
                <c:pt idx="69">
                  <c:v>0.98899999999999999</c:v>
                </c:pt>
                <c:pt idx="70">
                  <c:v>1</c:v>
                </c:pt>
                <c:pt idx="71">
                  <c:v>1.01</c:v>
                </c:pt>
                <c:pt idx="72">
                  <c:v>1.0189999999999932</c:v>
                </c:pt>
                <c:pt idx="73">
                  <c:v>1.032</c:v>
                </c:pt>
                <c:pt idx="74">
                  <c:v>1.042</c:v>
                </c:pt>
                <c:pt idx="75">
                  <c:v>1.054</c:v>
                </c:pt>
                <c:pt idx="76">
                  <c:v>1.0660000000000001</c:v>
                </c:pt>
                <c:pt idx="77">
                  <c:v>1.077</c:v>
                </c:pt>
                <c:pt idx="78">
                  <c:v>1.0900000000000001</c:v>
                </c:pt>
                <c:pt idx="79">
                  <c:v>1.1040000000000001</c:v>
                </c:pt>
                <c:pt idx="80">
                  <c:v>1.115</c:v>
                </c:pt>
                <c:pt idx="81">
                  <c:v>1.1259999999999932</c:v>
                </c:pt>
                <c:pt idx="82">
                  <c:v>1.1439999999999932</c:v>
                </c:pt>
                <c:pt idx="83">
                  <c:v>1.1599999999999933</c:v>
                </c:pt>
                <c:pt idx="84">
                  <c:v>1.1759999999999935</c:v>
                </c:pt>
                <c:pt idx="85">
                  <c:v>1.1900000000000046</c:v>
                </c:pt>
                <c:pt idx="86">
                  <c:v>1.204</c:v>
                </c:pt>
                <c:pt idx="87">
                  <c:v>1.220999999999995</c:v>
                </c:pt>
                <c:pt idx="88">
                  <c:v>1.236</c:v>
                </c:pt>
                <c:pt idx="89">
                  <c:v>1.252</c:v>
                </c:pt>
                <c:pt idx="90">
                  <c:v>1.266</c:v>
                </c:pt>
                <c:pt idx="91">
                  <c:v>1.28</c:v>
                </c:pt>
                <c:pt idx="92">
                  <c:v>1.2889999999999935</c:v>
                </c:pt>
                <c:pt idx="93">
                  <c:v>1.304</c:v>
                </c:pt>
                <c:pt idx="94">
                  <c:v>1.3160000000000001</c:v>
                </c:pt>
                <c:pt idx="95">
                  <c:v>1.3260000000000001</c:v>
                </c:pt>
                <c:pt idx="96">
                  <c:v>1.333</c:v>
                </c:pt>
                <c:pt idx="97">
                  <c:v>1.337</c:v>
                </c:pt>
                <c:pt idx="98">
                  <c:v>1.3460000000000001</c:v>
                </c:pt>
                <c:pt idx="99">
                  <c:v>1.35</c:v>
                </c:pt>
                <c:pt idx="100">
                  <c:v>1.3520000000000001</c:v>
                </c:pt>
                <c:pt idx="101">
                  <c:v>1.353</c:v>
                </c:pt>
                <c:pt idx="102">
                  <c:v>1.3540000000000001</c:v>
                </c:pt>
                <c:pt idx="103">
                  <c:v>1.357</c:v>
                </c:pt>
                <c:pt idx="104">
                  <c:v>1.357</c:v>
                </c:pt>
                <c:pt idx="105">
                  <c:v>1.3560000000000001</c:v>
                </c:pt>
                <c:pt idx="106">
                  <c:v>1.3540000000000001</c:v>
                </c:pt>
                <c:pt idx="107">
                  <c:v>1.353</c:v>
                </c:pt>
                <c:pt idx="108">
                  <c:v>1.353</c:v>
                </c:pt>
                <c:pt idx="109">
                  <c:v>1.3520000000000001</c:v>
                </c:pt>
                <c:pt idx="110">
                  <c:v>1.3540000000000001</c:v>
                </c:pt>
                <c:pt idx="111">
                  <c:v>1.3560000000000001</c:v>
                </c:pt>
                <c:pt idx="112">
                  <c:v>1.357</c:v>
                </c:pt>
                <c:pt idx="113">
                  <c:v>1.3620000000000001</c:v>
                </c:pt>
                <c:pt idx="114">
                  <c:v>1.3680000000000001</c:v>
                </c:pt>
                <c:pt idx="115">
                  <c:v>1.379</c:v>
                </c:pt>
                <c:pt idx="116">
                  <c:v>1.3900000000000001</c:v>
                </c:pt>
                <c:pt idx="117">
                  <c:v>1.4029999999999907</c:v>
                </c:pt>
                <c:pt idx="118">
                  <c:v>1.4229999999999909</c:v>
                </c:pt>
                <c:pt idx="119">
                  <c:v>1.441999999999984</c:v>
                </c:pt>
                <c:pt idx="120">
                  <c:v>1.4669999999999921</c:v>
                </c:pt>
                <c:pt idx="121">
                  <c:v>1.496</c:v>
                </c:pt>
                <c:pt idx="122">
                  <c:v>1.53</c:v>
                </c:pt>
                <c:pt idx="123">
                  <c:v>1.5640000000000001</c:v>
                </c:pt>
                <c:pt idx="124">
                  <c:v>1.6060000000000001</c:v>
                </c:pt>
                <c:pt idx="125">
                  <c:v>1.655</c:v>
                </c:pt>
                <c:pt idx="126">
                  <c:v>1.7109999999999939</c:v>
                </c:pt>
                <c:pt idx="127">
                  <c:v>1.7489999999999952</c:v>
                </c:pt>
                <c:pt idx="128">
                  <c:v>1.8049999999999935</c:v>
                </c:pt>
                <c:pt idx="129">
                  <c:v>1.861</c:v>
                </c:pt>
                <c:pt idx="130">
                  <c:v>1.909</c:v>
                </c:pt>
                <c:pt idx="131">
                  <c:v>1.9600000000000035</c:v>
                </c:pt>
                <c:pt idx="132">
                  <c:v>2.0009999999999999</c:v>
                </c:pt>
                <c:pt idx="133">
                  <c:v>2.0339999999999998</c:v>
                </c:pt>
                <c:pt idx="134">
                  <c:v>2.0640000000000001</c:v>
                </c:pt>
                <c:pt idx="135">
                  <c:v>2.0949999999999998</c:v>
                </c:pt>
                <c:pt idx="136">
                  <c:v>2.117</c:v>
                </c:pt>
                <c:pt idx="137">
                  <c:v>2.1109999999999998</c:v>
                </c:pt>
                <c:pt idx="138">
                  <c:v>2.1</c:v>
                </c:pt>
                <c:pt idx="139">
                  <c:v>2.0840000000000001</c:v>
                </c:pt>
                <c:pt idx="140">
                  <c:v>2.0379999999999998</c:v>
                </c:pt>
                <c:pt idx="141">
                  <c:v>1.9970000000000001</c:v>
                </c:pt>
                <c:pt idx="142">
                  <c:v>1.9500000000000035</c:v>
                </c:pt>
                <c:pt idx="143">
                  <c:v>1.8839999999999932</c:v>
                </c:pt>
                <c:pt idx="144">
                  <c:v>1.8149999999999935</c:v>
                </c:pt>
                <c:pt idx="145">
                  <c:v>1.7469999999999952</c:v>
                </c:pt>
                <c:pt idx="146">
                  <c:v>1.6719999999999935</c:v>
                </c:pt>
                <c:pt idx="147">
                  <c:v>1.603</c:v>
                </c:pt>
                <c:pt idx="148">
                  <c:v>1.5289999999999933</c:v>
                </c:pt>
                <c:pt idx="149">
                  <c:v>1.46</c:v>
                </c:pt>
                <c:pt idx="150">
                  <c:v>1.3859999999999932</c:v>
                </c:pt>
                <c:pt idx="151">
                  <c:v>1.3169999999999935</c:v>
                </c:pt>
                <c:pt idx="152">
                  <c:v>1.25</c:v>
                </c:pt>
                <c:pt idx="153">
                  <c:v>1.1919999999999935</c:v>
                </c:pt>
                <c:pt idx="154">
                  <c:v>1.139</c:v>
                </c:pt>
                <c:pt idx="155">
                  <c:v>1.0900000000000001</c:v>
                </c:pt>
                <c:pt idx="156">
                  <c:v>1.0449999999999935</c:v>
                </c:pt>
                <c:pt idx="157">
                  <c:v>1.0029999999999932</c:v>
                </c:pt>
                <c:pt idx="158">
                  <c:v>0.96600000000000164</c:v>
                </c:pt>
                <c:pt idx="159">
                  <c:v>0.93300000000000005</c:v>
                </c:pt>
                <c:pt idx="160">
                  <c:v>0.90500000000000003</c:v>
                </c:pt>
                <c:pt idx="161">
                  <c:v>0.87900000000000189</c:v>
                </c:pt>
                <c:pt idx="162">
                  <c:v>0.85600000000000165</c:v>
                </c:pt>
                <c:pt idx="163">
                  <c:v>0.83500000000000163</c:v>
                </c:pt>
                <c:pt idx="164">
                  <c:v>0.81700000000000161</c:v>
                </c:pt>
                <c:pt idx="165">
                  <c:v>0.80100000000000005</c:v>
                </c:pt>
                <c:pt idx="166">
                  <c:v>0.78900000000000003</c:v>
                </c:pt>
                <c:pt idx="167">
                  <c:v>0.77600000000000291</c:v>
                </c:pt>
                <c:pt idx="168">
                  <c:v>0.7660000000000019</c:v>
                </c:pt>
                <c:pt idx="169">
                  <c:v>0.75700000000000189</c:v>
                </c:pt>
                <c:pt idx="170">
                  <c:v>0.74900000000000178</c:v>
                </c:pt>
                <c:pt idx="171">
                  <c:v>0.74100000000000177</c:v>
                </c:pt>
                <c:pt idx="172">
                  <c:v>0.73600000000000165</c:v>
                </c:pt>
                <c:pt idx="173">
                  <c:v>0.73000000000000165</c:v>
                </c:pt>
                <c:pt idx="174">
                  <c:v>0.72500000000000164</c:v>
                </c:pt>
                <c:pt idx="175">
                  <c:v>0.72200000000000164</c:v>
                </c:pt>
                <c:pt idx="176">
                  <c:v>0.71800000000000164</c:v>
                </c:pt>
                <c:pt idx="177">
                  <c:v>0.71500000000000163</c:v>
                </c:pt>
                <c:pt idx="178">
                  <c:v>0.71300000000000163</c:v>
                </c:pt>
                <c:pt idx="179">
                  <c:v>0.71100000000000163</c:v>
                </c:pt>
                <c:pt idx="180">
                  <c:v>0.71000000000000163</c:v>
                </c:pt>
                <c:pt idx="181">
                  <c:v>0.70900000000000163</c:v>
                </c:pt>
                <c:pt idx="182">
                  <c:v>0.70800000000000163</c:v>
                </c:pt>
                <c:pt idx="183">
                  <c:v>0.70800000000000163</c:v>
                </c:pt>
                <c:pt idx="184">
                  <c:v>0.70800000000000163</c:v>
                </c:pt>
                <c:pt idx="185">
                  <c:v>0.70700000000000163</c:v>
                </c:pt>
                <c:pt idx="186">
                  <c:v>0.70800000000000163</c:v>
                </c:pt>
                <c:pt idx="187">
                  <c:v>0.70800000000000163</c:v>
                </c:pt>
                <c:pt idx="188">
                  <c:v>0.70900000000000163</c:v>
                </c:pt>
                <c:pt idx="189">
                  <c:v>0.71000000000000163</c:v>
                </c:pt>
                <c:pt idx="190">
                  <c:v>0.71100000000000163</c:v>
                </c:pt>
                <c:pt idx="191">
                  <c:v>0.71300000000000163</c:v>
                </c:pt>
                <c:pt idx="192">
                  <c:v>0.71400000000000163</c:v>
                </c:pt>
                <c:pt idx="193">
                  <c:v>0.71600000000000164</c:v>
                </c:pt>
                <c:pt idx="194">
                  <c:v>0.71800000000000164</c:v>
                </c:pt>
                <c:pt idx="195">
                  <c:v>0.72000000000000164</c:v>
                </c:pt>
                <c:pt idx="196">
                  <c:v>0.72300000000000164</c:v>
                </c:pt>
                <c:pt idx="197">
                  <c:v>0.72600000000000164</c:v>
                </c:pt>
                <c:pt idx="198">
                  <c:v>0.72900000000000165</c:v>
                </c:pt>
                <c:pt idx="199">
                  <c:v>0.73200000000000165</c:v>
                </c:pt>
                <c:pt idx="200">
                  <c:v>0.73600000000000165</c:v>
                </c:pt>
                <c:pt idx="201">
                  <c:v>0.74000000000000177</c:v>
                </c:pt>
                <c:pt idx="202">
                  <c:v>0.74400000000000177</c:v>
                </c:pt>
                <c:pt idx="203">
                  <c:v>0.74900000000000178</c:v>
                </c:pt>
                <c:pt idx="204">
                  <c:v>0.75400000000000189</c:v>
                </c:pt>
                <c:pt idx="205">
                  <c:v>0.7600000000000019</c:v>
                </c:pt>
                <c:pt idx="206">
                  <c:v>0.7660000000000019</c:v>
                </c:pt>
                <c:pt idx="207">
                  <c:v>0.77200000000000191</c:v>
                </c:pt>
                <c:pt idx="208">
                  <c:v>0.77900000000000302</c:v>
                </c:pt>
                <c:pt idx="209">
                  <c:v>0.78800000000000003</c:v>
                </c:pt>
                <c:pt idx="210">
                  <c:v>0.79700000000000004</c:v>
                </c:pt>
                <c:pt idx="211">
                  <c:v>0.80600000000000005</c:v>
                </c:pt>
                <c:pt idx="212">
                  <c:v>0.81600000000000161</c:v>
                </c:pt>
                <c:pt idx="213">
                  <c:v>0.82700000000000162</c:v>
                </c:pt>
                <c:pt idx="214">
                  <c:v>0.83800000000000163</c:v>
                </c:pt>
                <c:pt idx="215">
                  <c:v>0.85000000000000164</c:v>
                </c:pt>
                <c:pt idx="216">
                  <c:v>0.86200000000000165</c:v>
                </c:pt>
                <c:pt idx="217">
                  <c:v>0.87600000000000189</c:v>
                </c:pt>
                <c:pt idx="218">
                  <c:v>0.88900000000000001</c:v>
                </c:pt>
                <c:pt idx="219">
                  <c:v>0.90400000000000003</c:v>
                </c:pt>
                <c:pt idx="220">
                  <c:v>0.91800000000000004</c:v>
                </c:pt>
                <c:pt idx="221">
                  <c:v>0.93300000000000005</c:v>
                </c:pt>
                <c:pt idx="222">
                  <c:v>0.94800000000000162</c:v>
                </c:pt>
                <c:pt idx="223">
                  <c:v>0.96200000000000163</c:v>
                </c:pt>
                <c:pt idx="224">
                  <c:v>0.97800000000000165</c:v>
                </c:pt>
                <c:pt idx="225">
                  <c:v>0.99299999999999999</c:v>
                </c:pt>
                <c:pt idx="226">
                  <c:v>1.0089999999999932</c:v>
                </c:pt>
                <c:pt idx="227">
                  <c:v>1.024</c:v>
                </c:pt>
                <c:pt idx="228">
                  <c:v>1.04</c:v>
                </c:pt>
                <c:pt idx="229">
                  <c:v>1.054</c:v>
                </c:pt>
                <c:pt idx="230">
                  <c:v>1.069</c:v>
                </c:pt>
                <c:pt idx="231">
                  <c:v>1.0820000000000001</c:v>
                </c:pt>
                <c:pt idx="232">
                  <c:v>1.0940000000000001</c:v>
                </c:pt>
                <c:pt idx="233">
                  <c:v>1.1060000000000001</c:v>
                </c:pt>
                <c:pt idx="234">
                  <c:v>1.1160000000000001</c:v>
                </c:pt>
                <c:pt idx="235">
                  <c:v>1.125</c:v>
                </c:pt>
                <c:pt idx="236">
                  <c:v>1.1319999999999932</c:v>
                </c:pt>
                <c:pt idx="237">
                  <c:v>1.137</c:v>
                </c:pt>
                <c:pt idx="238">
                  <c:v>1.139</c:v>
                </c:pt>
                <c:pt idx="239">
                  <c:v>1.1399999999999932</c:v>
                </c:pt>
                <c:pt idx="240">
                  <c:v>1.1379999999999932</c:v>
                </c:pt>
                <c:pt idx="241">
                  <c:v>1.135</c:v>
                </c:pt>
                <c:pt idx="242">
                  <c:v>1.1279999999999932</c:v>
                </c:pt>
                <c:pt idx="243">
                  <c:v>1.1200000000000001</c:v>
                </c:pt>
                <c:pt idx="244">
                  <c:v>1.109</c:v>
                </c:pt>
                <c:pt idx="245">
                  <c:v>1.097</c:v>
                </c:pt>
                <c:pt idx="246">
                  <c:v>1.0820000000000001</c:v>
                </c:pt>
                <c:pt idx="247">
                  <c:v>1.0669999999999935</c:v>
                </c:pt>
                <c:pt idx="248">
                  <c:v>1.048</c:v>
                </c:pt>
                <c:pt idx="249">
                  <c:v>1.028</c:v>
                </c:pt>
                <c:pt idx="250">
                  <c:v>1.0049999999999932</c:v>
                </c:pt>
                <c:pt idx="251">
                  <c:v>0.98099999999999998</c:v>
                </c:pt>
                <c:pt idx="252">
                  <c:v>0.95700000000000163</c:v>
                </c:pt>
                <c:pt idx="253">
                  <c:v>0.93200000000000005</c:v>
                </c:pt>
                <c:pt idx="254">
                  <c:v>0.90700000000000003</c:v>
                </c:pt>
                <c:pt idx="255">
                  <c:v>0.88</c:v>
                </c:pt>
                <c:pt idx="256">
                  <c:v>0.85300000000000165</c:v>
                </c:pt>
                <c:pt idx="257">
                  <c:v>0.82600000000000162</c:v>
                </c:pt>
                <c:pt idx="258">
                  <c:v>0.80100000000000005</c:v>
                </c:pt>
                <c:pt idx="259">
                  <c:v>0.77500000000000291</c:v>
                </c:pt>
                <c:pt idx="260">
                  <c:v>0.74900000000000178</c:v>
                </c:pt>
                <c:pt idx="261">
                  <c:v>0.72400000000000164</c:v>
                </c:pt>
                <c:pt idx="262">
                  <c:v>0.69800000000000162</c:v>
                </c:pt>
                <c:pt idx="263">
                  <c:v>0.67400000000000304</c:v>
                </c:pt>
                <c:pt idx="264">
                  <c:v>0.65000000000000291</c:v>
                </c:pt>
                <c:pt idx="265">
                  <c:v>0.62700000000000189</c:v>
                </c:pt>
                <c:pt idx="266">
                  <c:v>0.60400000000000165</c:v>
                </c:pt>
                <c:pt idx="267">
                  <c:v>0.58299999999999996</c:v>
                </c:pt>
                <c:pt idx="268">
                  <c:v>0.56200000000000105</c:v>
                </c:pt>
                <c:pt idx="269">
                  <c:v>0.54100000000000004</c:v>
                </c:pt>
                <c:pt idx="270">
                  <c:v>0.52200000000000002</c:v>
                </c:pt>
                <c:pt idx="271">
                  <c:v>0.504</c:v>
                </c:pt>
                <c:pt idx="272">
                  <c:v>0.48700000000000032</c:v>
                </c:pt>
                <c:pt idx="273">
                  <c:v>0.47100000000000031</c:v>
                </c:pt>
                <c:pt idx="274">
                  <c:v>0.45600000000000002</c:v>
                </c:pt>
                <c:pt idx="275">
                  <c:v>0.442</c:v>
                </c:pt>
                <c:pt idx="276">
                  <c:v>0.42900000000000038</c:v>
                </c:pt>
                <c:pt idx="277">
                  <c:v>0.41700000000000031</c:v>
                </c:pt>
                <c:pt idx="278">
                  <c:v>0.40600000000000008</c:v>
                </c:pt>
                <c:pt idx="279">
                  <c:v>0.39600000000000152</c:v>
                </c:pt>
                <c:pt idx="280">
                  <c:v>0.38700000000000145</c:v>
                </c:pt>
                <c:pt idx="281">
                  <c:v>0.37700000000000139</c:v>
                </c:pt>
                <c:pt idx="282">
                  <c:v>0.36900000000000038</c:v>
                </c:pt>
                <c:pt idx="283">
                  <c:v>0.36100000000000032</c:v>
                </c:pt>
                <c:pt idx="284">
                  <c:v>0.35400000000000031</c:v>
                </c:pt>
                <c:pt idx="285">
                  <c:v>0.34800000000000031</c:v>
                </c:pt>
                <c:pt idx="286">
                  <c:v>0.34200000000000008</c:v>
                </c:pt>
                <c:pt idx="287">
                  <c:v>0.33600000000000152</c:v>
                </c:pt>
                <c:pt idx="288">
                  <c:v>0.33100000000000152</c:v>
                </c:pt>
                <c:pt idx="289">
                  <c:v>0.32600000000000146</c:v>
                </c:pt>
                <c:pt idx="290">
                  <c:v>0.32200000000000145</c:v>
                </c:pt>
                <c:pt idx="291">
                  <c:v>0.31800000000000145</c:v>
                </c:pt>
                <c:pt idx="292">
                  <c:v>0.31400000000000139</c:v>
                </c:pt>
                <c:pt idx="293">
                  <c:v>0.31100000000000139</c:v>
                </c:pt>
                <c:pt idx="294">
                  <c:v>0.30800000000000038</c:v>
                </c:pt>
                <c:pt idx="295">
                  <c:v>0.30500000000000038</c:v>
                </c:pt>
                <c:pt idx="296">
                  <c:v>0.30200000000000032</c:v>
                </c:pt>
                <c:pt idx="297">
                  <c:v>0.29900000000000032</c:v>
                </c:pt>
                <c:pt idx="298">
                  <c:v>0.29700000000000032</c:v>
                </c:pt>
                <c:pt idx="299">
                  <c:v>0.29400000000000032</c:v>
                </c:pt>
                <c:pt idx="300">
                  <c:v>0.29200000000000031</c:v>
                </c:pt>
                <c:pt idx="301">
                  <c:v>0.29000000000000031</c:v>
                </c:pt>
                <c:pt idx="302">
                  <c:v>0.28700000000000031</c:v>
                </c:pt>
                <c:pt idx="303">
                  <c:v>0.28600000000000031</c:v>
                </c:pt>
                <c:pt idx="304">
                  <c:v>0.28400000000000031</c:v>
                </c:pt>
                <c:pt idx="305">
                  <c:v>0.28200000000000008</c:v>
                </c:pt>
                <c:pt idx="306">
                  <c:v>0.28000000000000008</c:v>
                </c:pt>
                <c:pt idx="307">
                  <c:v>0.27800000000000002</c:v>
                </c:pt>
                <c:pt idx="308">
                  <c:v>0.27700000000000002</c:v>
                </c:pt>
                <c:pt idx="309">
                  <c:v>0.27500000000000002</c:v>
                </c:pt>
                <c:pt idx="310">
                  <c:v>0.27400000000000002</c:v>
                </c:pt>
                <c:pt idx="311">
                  <c:v>0.27200000000000002</c:v>
                </c:pt>
                <c:pt idx="312">
                  <c:v>0.27100000000000002</c:v>
                </c:pt>
                <c:pt idx="313">
                  <c:v>0.27</c:v>
                </c:pt>
                <c:pt idx="314">
                  <c:v>0.26800000000000002</c:v>
                </c:pt>
                <c:pt idx="315">
                  <c:v>0.26700000000000002</c:v>
                </c:pt>
                <c:pt idx="316">
                  <c:v>0.26600000000000001</c:v>
                </c:pt>
                <c:pt idx="317">
                  <c:v>0.26400000000000001</c:v>
                </c:pt>
                <c:pt idx="318">
                  <c:v>0.26300000000000001</c:v>
                </c:pt>
                <c:pt idx="319">
                  <c:v>0.26200000000000001</c:v>
                </c:pt>
                <c:pt idx="320">
                  <c:v>0.26100000000000001</c:v>
                </c:pt>
                <c:pt idx="321">
                  <c:v>0.26</c:v>
                </c:pt>
                <c:pt idx="322">
                  <c:v>0.25900000000000001</c:v>
                </c:pt>
                <c:pt idx="323">
                  <c:v>0.25900000000000001</c:v>
                </c:pt>
                <c:pt idx="324">
                  <c:v>0.25800000000000001</c:v>
                </c:pt>
                <c:pt idx="325">
                  <c:v>0.25700000000000001</c:v>
                </c:pt>
                <c:pt idx="326">
                  <c:v>0.25700000000000001</c:v>
                </c:pt>
                <c:pt idx="327">
                  <c:v>0.25600000000000001</c:v>
                </c:pt>
                <c:pt idx="328">
                  <c:v>0.25600000000000001</c:v>
                </c:pt>
                <c:pt idx="329">
                  <c:v>0.25600000000000001</c:v>
                </c:pt>
                <c:pt idx="330">
                  <c:v>0.25600000000000001</c:v>
                </c:pt>
                <c:pt idx="331">
                  <c:v>0.25600000000000001</c:v>
                </c:pt>
                <c:pt idx="332">
                  <c:v>0.255</c:v>
                </c:pt>
                <c:pt idx="333">
                  <c:v>0.255</c:v>
                </c:pt>
                <c:pt idx="334">
                  <c:v>0.255</c:v>
                </c:pt>
                <c:pt idx="335">
                  <c:v>0.25600000000000001</c:v>
                </c:pt>
                <c:pt idx="336">
                  <c:v>0.25600000000000001</c:v>
                </c:pt>
                <c:pt idx="337">
                  <c:v>0.25600000000000001</c:v>
                </c:pt>
                <c:pt idx="338">
                  <c:v>0.25600000000000001</c:v>
                </c:pt>
                <c:pt idx="339">
                  <c:v>0.25600000000000001</c:v>
                </c:pt>
                <c:pt idx="340">
                  <c:v>0.25600000000000001</c:v>
                </c:pt>
                <c:pt idx="341">
                  <c:v>0.25700000000000001</c:v>
                </c:pt>
                <c:pt idx="342">
                  <c:v>0.25700000000000001</c:v>
                </c:pt>
                <c:pt idx="343">
                  <c:v>0.25700000000000001</c:v>
                </c:pt>
                <c:pt idx="344">
                  <c:v>0.25700000000000001</c:v>
                </c:pt>
                <c:pt idx="345">
                  <c:v>0.25700000000000001</c:v>
                </c:pt>
                <c:pt idx="346">
                  <c:v>0.25600000000000001</c:v>
                </c:pt>
                <c:pt idx="347">
                  <c:v>0.25600000000000001</c:v>
                </c:pt>
                <c:pt idx="348">
                  <c:v>0.25600000000000001</c:v>
                </c:pt>
                <c:pt idx="349">
                  <c:v>0.255</c:v>
                </c:pt>
                <c:pt idx="350">
                  <c:v>0.255</c:v>
                </c:pt>
                <c:pt idx="351">
                  <c:v>0.254</c:v>
                </c:pt>
                <c:pt idx="352">
                  <c:v>0.253</c:v>
                </c:pt>
                <c:pt idx="353">
                  <c:v>0.252</c:v>
                </c:pt>
                <c:pt idx="354">
                  <c:v>0.252</c:v>
                </c:pt>
                <c:pt idx="355">
                  <c:v>0.25</c:v>
                </c:pt>
                <c:pt idx="356">
                  <c:v>0.24900000000000022</c:v>
                </c:pt>
                <c:pt idx="357">
                  <c:v>0.24800000000000019</c:v>
                </c:pt>
                <c:pt idx="358">
                  <c:v>0.24700000000000019</c:v>
                </c:pt>
                <c:pt idx="359">
                  <c:v>0.24500000000000019</c:v>
                </c:pt>
                <c:pt idx="360">
                  <c:v>0.24400000000000019</c:v>
                </c:pt>
                <c:pt idx="361">
                  <c:v>0.24200000000000019</c:v>
                </c:pt>
                <c:pt idx="362">
                  <c:v>0.24000000000000019</c:v>
                </c:pt>
                <c:pt idx="363">
                  <c:v>0.23900000000000018</c:v>
                </c:pt>
                <c:pt idx="364">
                  <c:v>0.23700000000000004</c:v>
                </c:pt>
                <c:pt idx="365">
                  <c:v>0.23500000000000001</c:v>
                </c:pt>
                <c:pt idx="366">
                  <c:v>0.23400000000000001</c:v>
                </c:pt>
                <c:pt idx="367">
                  <c:v>0.23200000000000001</c:v>
                </c:pt>
                <c:pt idx="368">
                  <c:v>0.23</c:v>
                </c:pt>
                <c:pt idx="369">
                  <c:v>0.22800000000000001</c:v>
                </c:pt>
                <c:pt idx="370">
                  <c:v>0.22700000000000001</c:v>
                </c:pt>
                <c:pt idx="371">
                  <c:v>0.22500000000000001</c:v>
                </c:pt>
                <c:pt idx="372">
                  <c:v>0.223</c:v>
                </c:pt>
                <c:pt idx="373">
                  <c:v>0.222</c:v>
                </c:pt>
                <c:pt idx="374">
                  <c:v>0.22</c:v>
                </c:pt>
                <c:pt idx="375">
                  <c:v>0.21900000000000022</c:v>
                </c:pt>
                <c:pt idx="376">
                  <c:v>0.21800000000000022</c:v>
                </c:pt>
                <c:pt idx="377">
                  <c:v>0.21700000000000019</c:v>
                </c:pt>
                <c:pt idx="378">
                  <c:v>0.21600000000000019</c:v>
                </c:pt>
                <c:pt idx="379">
                  <c:v>0.21500000000000019</c:v>
                </c:pt>
                <c:pt idx="380">
                  <c:v>0.21400000000000019</c:v>
                </c:pt>
                <c:pt idx="381">
                  <c:v>0.21300000000000019</c:v>
                </c:pt>
                <c:pt idx="382">
                  <c:v>0.21300000000000019</c:v>
                </c:pt>
                <c:pt idx="383">
                  <c:v>0.21200000000000019</c:v>
                </c:pt>
                <c:pt idx="384">
                  <c:v>0.21200000000000019</c:v>
                </c:pt>
                <c:pt idx="385">
                  <c:v>0.21200000000000019</c:v>
                </c:pt>
                <c:pt idx="386">
                  <c:v>0.21200000000000019</c:v>
                </c:pt>
                <c:pt idx="387">
                  <c:v>0.21200000000000019</c:v>
                </c:pt>
                <c:pt idx="388">
                  <c:v>0.21200000000000019</c:v>
                </c:pt>
                <c:pt idx="389">
                  <c:v>0.21300000000000019</c:v>
                </c:pt>
                <c:pt idx="390">
                  <c:v>0.21400000000000019</c:v>
                </c:pt>
                <c:pt idx="391">
                  <c:v>0.21400000000000019</c:v>
                </c:pt>
                <c:pt idx="392">
                  <c:v>0.21500000000000019</c:v>
                </c:pt>
                <c:pt idx="393">
                  <c:v>0.21600000000000019</c:v>
                </c:pt>
                <c:pt idx="394">
                  <c:v>0.21700000000000019</c:v>
                </c:pt>
                <c:pt idx="395">
                  <c:v>0.21900000000000022</c:v>
                </c:pt>
                <c:pt idx="396">
                  <c:v>0.22</c:v>
                </c:pt>
                <c:pt idx="397">
                  <c:v>0.222</c:v>
                </c:pt>
                <c:pt idx="398">
                  <c:v>0.223</c:v>
                </c:pt>
                <c:pt idx="399">
                  <c:v>0.22500000000000001</c:v>
                </c:pt>
                <c:pt idx="400">
                  <c:v>0.22700000000000001</c:v>
                </c:pt>
                <c:pt idx="401">
                  <c:v>0.22900000000000001</c:v>
                </c:pt>
                <c:pt idx="402">
                  <c:v>0.23</c:v>
                </c:pt>
                <c:pt idx="403">
                  <c:v>0.23200000000000001</c:v>
                </c:pt>
                <c:pt idx="404">
                  <c:v>0.23400000000000001</c:v>
                </c:pt>
                <c:pt idx="405">
                  <c:v>0.23600000000000004</c:v>
                </c:pt>
                <c:pt idx="406">
                  <c:v>0.23800000000000004</c:v>
                </c:pt>
                <c:pt idx="407">
                  <c:v>0.24000000000000019</c:v>
                </c:pt>
                <c:pt idx="408">
                  <c:v>0.24200000000000019</c:v>
                </c:pt>
                <c:pt idx="409">
                  <c:v>0.24400000000000019</c:v>
                </c:pt>
                <c:pt idx="410">
                  <c:v>0.24600000000000019</c:v>
                </c:pt>
                <c:pt idx="411">
                  <c:v>0.24700000000000019</c:v>
                </c:pt>
                <c:pt idx="412">
                  <c:v>0.24900000000000022</c:v>
                </c:pt>
                <c:pt idx="413">
                  <c:v>0.25</c:v>
                </c:pt>
                <c:pt idx="414">
                  <c:v>0.252</c:v>
                </c:pt>
                <c:pt idx="415">
                  <c:v>0.253</c:v>
                </c:pt>
                <c:pt idx="416">
                  <c:v>0.254</c:v>
                </c:pt>
                <c:pt idx="417">
                  <c:v>0.255</c:v>
                </c:pt>
                <c:pt idx="418">
                  <c:v>0.25600000000000001</c:v>
                </c:pt>
                <c:pt idx="419">
                  <c:v>0.25700000000000001</c:v>
                </c:pt>
                <c:pt idx="420">
                  <c:v>0.25700000000000001</c:v>
                </c:pt>
                <c:pt idx="421">
                  <c:v>0.25800000000000001</c:v>
                </c:pt>
                <c:pt idx="422">
                  <c:v>0.25800000000000001</c:v>
                </c:pt>
                <c:pt idx="423">
                  <c:v>0.25800000000000001</c:v>
                </c:pt>
                <c:pt idx="424">
                  <c:v>0.25800000000000001</c:v>
                </c:pt>
                <c:pt idx="425">
                  <c:v>0.25800000000000001</c:v>
                </c:pt>
                <c:pt idx="426">
                  <c:v>0.25800000000000001</c:v>
                </c:pt>
                <c:pt idx="427">
                  <c:v>0.25800000000000001</c:v>
                </c:pt>
                <c:pt idx="428">
                  <c:v>0.25800000000000001</c:v>
                </c:pt>
                <c:pt idx="429">
                  <c:v>0.25800000000000001</c:v>
                </c:pt>
                <c:pt idx="430">
                  <c:v>0.25800000000000001</c:v>
                </c:pt>
                <c:pt idx="431">
                  <c:v>0.25800000000000001</c:v>
                </c:pt>
                <c:pt idx="432">
                  <c:v>0.25800000000000001</c:v>
                </c:pt>
                <c:pt idx="433">
                  <c:v>0.25800000000000001</c:v>
                </c:pt>
                <c:pt idx="434">
                  <c:v>0.25800000000000001</c:v>
                </c:pt>
                <c:pt idx="435">
                  <c:v>0.25800000000000001</c:v>
                </c:pt>
                <c:pt idx="436">
                  <c:v>0.25900000000000001</c:v>
                </c:pt>
                <c:pt idx="437">
                  <c:v>0.26</c:v>
                </c:pt>
                <c:pt idx="438">
                  <c:v>0.26100000000000001</c:v>
                </c:pt>
                <c:pt idx="439">
                  <c:v>0.26200000000000001</c:v>
                </c:pt>
                <c:pt idx="440">
                  <c:v>0.26300000000000001</c:v>
                </c:pt>
                <c:pt idx="441">
                  <c:v>0.26500000000000001</c:v>
                </c:pt>
                <c:pt idx="442">
                  <c:v>0.26700000000000002</c:v>
                </c:pt>
                <c:pt idx="443">
                  <c:v>0.27</c:v>
                </c:pt>
                <c:pt idx="444">
                  <c:v>0.27300000000000002</c:v>
                </c:pt>
                <c:pt idx="445">
                  <c:v>0.27600000000000002</c:v>
                </c:pt>
                <c:pt idx="446">
                  <c:v>0.28000000000000008</c:v>
                </c:pt>
                <c:pt idx="447">
                  <c:v>0.28400000000000031</c:v>
                </c:pt>
                <c:pt idx="448">
                  <c:v>0.28900000000000031</c:v>
                </c:pt>
                <c:pt idx="449">
                  <c:v>0.29500000000000032</c:v>
                </c:pt>
                <c:pt idx="450">
                  <c:v>0.30100000000000032</c:v>
                </c:pt>
                <c:pt idx="451">
                  <c:v>0.30900000000000138</c:v>
                </c:pt>
                <c:pt idx="452">
                  <c:v>0.31600000000000139</c:v>
                </c:pt>
                <c:pt idx="453">
                  <c:v>0.32500000000000145</c:v>
                </c:pt>
                <c:pt idx="454">
                  <c:v>0.33400000000000152</c:v>
                </c:pt>
                <c:pt idx="455">
                  <c:v>0.34400000000000008</c:v>
                </c:pt>
                <c:pt idx="456">
                  <c:v>0.35500000000000032</c:v>
                </c:pt>
                <c:pt idx="457">
                  <c:v>0.36700000000000038</c:v>
                </c:pt>
                <c:pt idx="458">
                  <c:v>0.38000000000000145</c:v>
                </c:pt>
                <c:pt idx="459">
                  <c:v>0.39400000000000152</c:v>
                </c:pt>
                <c:pt idx="460">
                  <c:v>0.40900000000000031</c:v>
                </c:pt>
                <c:pt idx="461">
                  <c:v>0.42500000000000032</c:v>
                </c:pt>
                <c:pt idx="462">
                  <c:v>0.441</c:v>
                </c:pt>
                <c:pt idx="463">
                  <c:v>0.45800000000000002</c:v>
                </c:pt>
                <c:pt idx="464">
                  <c:v>0.47700000000000031</c:v>
                </c:pt>
                <c:pt idx="465">
                  <c:v>0.49700000000000139</c:v>
                </c:pt>
                <c:pt idx="466">
                  <c:v>0.51700000000000002</c:v>
                </c:pt>
                <c:pt idx="467">
                  <c:v>0.53800000000000003</c:v>
                </c:pt>
                <c:pt idx="468">
                  <c:v>0.55900000000000005</c:v>
                </c:pt>
                <c:pt idx="469">
                  <c:v>0.58299999999999996</c:v>
                </c:pt>
                <c:pt idx="470">
                  <c:v>0.60600000000000165</c:v>
                </c:pt>
                <c:pt idx="471">
                  <c:v>0.62900000000000189</c:v>
                </c:pt>
                <c:pt idx="472">
                  <c:v>0.65000000000000291</c:v>
                </c:pt>
                <c:pt idx="473">
                  <c:v>0.67400000000000304</c:v>
                </c:pt>
                <c:pt idx="474">
                  <c:v>0.69600000000000162</c:v>
                </c:pt>
                <c:pt idx="475">
                  <c:v>0.71700000000000164</c:v>
                </c:pt>
                <c:pt idx="476">
                  <c:v>0.73700000000000165</c:v>
                </c:pt>
                <c:pt idx="477">
                  <c:v>0.75600000000000189</c:v>
                </c:pt>
                <c:pt idx="478">
                  <c:v>0.77400000000000191</c:v>
                </c:pt>
                <c:pt idx="479">
                  <c:v>0.79</c:v>
                </c:pt>
                <c:pt idx="480">
                  <c:v>0.80400000000000005</c:v>
                </c:pt>
                <c:pt idx="481">
                  <c:v>0.81700000000000161</c:v>
                </c:pt>
                <c:pt idx="482">
                  <c:v>0.83000000000000163</c:v>
                </c:pt>
                <c:pt idx="483">
                  <c:v>0.83900000000000163</c:v>
                </c:pt>
                <c:pt idx="484">
                  <c:v>0.84600000000000164</c:v>
                </c:pt>
                <c:pt idx="485">
                  <c:v>0.85200000000000164</c:v>
                </c:pt>
                <c:pt idx="486">
                  <c:v>0.85600000000000165</c:v>
                </c:pt>
                <c:pt idx="487">
                  <c:v>0.85700000000000165</c:v>
                </c:pt>
                <c:pt idx="488">
                  <c:v>0.85700000000000165</c:v>
                </c:pt>
                <c:pt idx="489">
                  <c:v>0.85400000000000165</c:v>
                </c:pt>
                <c:pt idx="490">
                  <c:v>0.84900000000000164</c:v>
                </c:pt>
                <c:pt idx="491">
                  <c:v>0.84200000000000164</c:v>
                </c:pt>
                <c:pt idx="492">
                  <c:v>0.83300000000000163</c:v>
                </c:pt>
                <c:pt idx="493">
                  <c:v>0.82300000000000162</c:v>
                </c:pt>
                <c:pt idx="494">
                  <c:v>0.81100000000000005</c:v>
                </c:pt>
                <c:pt idx="495">
                  <c:v>0.79700000000000004</c:v>
                </c:pt>
                <c:pt idx="496">
                  <c:v>0.78200000000000003</c:v>
                </c:pt>
                <c:pt idx="497">
                  <c:v>0.7650000000000019</c:v>
                </c:pt>
                <c:pt idx="498">
                  <c:v>0.74800000000000177</c:v>
                </c:pt>
                <c:pt idx="499">
                  <c:v>0.72800000000000165</c:v>
                </c:pt>
                <c:pt idx="500">
                  <c:v>0.70800000000000163</c:v>
                </c:pt>
                <c:pt idx="501">
                  <c:v>0.68800000000000161</c:v>
                </c:pt>
                <c:pt idx="502">
                  <c:v>0.66700000000000303</c:v>
                </c:pt>
                <c:pt idx="503">
                  <c:v>0.64500000000000191</c:v>
                </c:pt>
                <c:pt idx="504">
                  <c:v>0.62300000000000177</c:v>
                </c:pt>
                <c:pt idx="505">
                  <c:v>0.60100000000000164</c:v>
                </c:pt>
                <c:pt idx="506">
                  <c:v>0.57900000000000162</c:v>
                </c:pt>
                <c:pt idx="507">
                  <c:v>0.55700000000000005</c:v>
                </c:pt>
                <c:pt idx="508">
                  <c:v>0.53400000000000003</c:v>
                </c:pt>
                <c:pt idx="509">
                  <c:v>0.51300000000000001</c:v>
                </c:pt>
                <c:pt idx="510">
                  <c:v>0.49300000000000038</c:v>
                </c:pt>
                <c:pt idx="511">
                  <c:v>0.47300000000000031</c:v>
                </c:pt>
                <c:pt idx="512">
                  <c:v>0.45400000000000001</c:v>
                </c:pt>
                <c:pt idx="513">
                  <c:v>0.43400000000000138</c:v>
                </c:pt>
                <c:pt idx="514">
                  <c:v>0.41500000000000031</c:v>
                </c:pt>
                <c:pt idx="515">
                  <c:v>0.39700000000000152</c:v>
                </c:pt>
                <c:pt idx="516">
                  <c:v>0.38000000000000145</c:v>
                </c:pt>
                <c:pt idx="517">
                  <c:v>0.36500000000000032</c:v>
                </c:pt>
                <c:pt idx="518">
                  <c:v>0.34800000000000031</c:v>
                </c:pt>
                <c:pt idx="519">
                  <c:v>0.33400000000000152</c:v>
                </c:pt>
                <c:pt idx="520">
                  <c:v>0.32100000000000145</c:v>
                </c:pt>
                <c:pt idx="521">
                  <c:v>0.30800000000000038</c:v>
                </c:pt>
                <c:pt idx="522">
                  <c:v>0.29600000000000032</c:v>
                </c:pt>
                <c:pt idx="523">
                  <c:v>0.28400000000000031</c:v>
                </c:pt>
                <c:pt idx="524">
                  <c:v>0.27400000000000002</c:v>
                </c:pt>
                <c:pt idx="525">
                  <c:v>0.26400000000000001</c:v>
                </c:pt>
                <c:pt idx="526">
                  <c:v>0.25600000000000001</c:v>
                </c:pt>
                <c:pt idx="527">
                  <c:v>0.24700000000000019</c:v>
                </c:pt>
                <c:pt idx="528">
                  <c:v>0.23900000000000018</c:v>
                </c:pt>
                <c:pt idx="529">
                  <c:v>0.23200000000000001</c:v>
                </c:pt>
                <c:pt idx="530">
                  <c:v>0.22500000000000001</c:v>
                </c:pt>
                <c:pt idx="531">
                  <c:v>0.21900000000000022</c:v>
                </c:pt>
                <c:pt idx="532">
                  <c:v>0.21400000000000019</c:v>
                </c:pt>
                <c:pt idx="533">
                  <c:v>0.20900000000000019</c:v>
                </c:pt>
                <c:pt idx="534">
                  <c:v>0.20400000000000001</c:v>
                </c:pt>
                <c:pt idx="535">
                  <c:v>0.2</c:v>
                </c:pt>
                <c:pt idx="536">
                  <c:v>0.19500000000000001</c:v>
                </c:pt>
                <c:pt idx="537">
                  <c:v>0.191</c:v>
                </c:pt>
                <c:pt idx="538">
                  <c:v>0.18800000000000022</c:v>
                </c:pt>
                <c:pt idx="539">
                  <c:v>0.18500000000000019</c:v>
                </c:pt>
                <c:pt idx="540">
                  <c:v>0.18200000000000019</c:v>
                </c:pt>
                <c:pt idx="541">
                  <c:v>0.17900000000000019</c:v>
                </c:pt>
                <c:pt idx="542">
                  <c:v>0.17700000000000018</c:v>
                </c:pt>
                <c:pt idx="543">
                  <c:v>0.17500000000000004</c:v>
                </c:pt>
                <c:pt idx="544">
                  <c:v>0.17300000000000001</c:v>
                </c:pt>
                <c:pt idx="545">
                  <c:v>0.17100000000000001</c:v>
                </c:pt>
                <c:pt idx="546">
                  <c:v>0.16900000000000001</c:v>
                </c:pt>
                <c:pt idx="547">
                  <c:v>0.16700000000000001</c:v>
                </c:pt>
                <c:pt idx="548">
                  <c:v>0.16600000000000001</c:v>
                </c:pt>
                <c:pt idx="549">
                  <c:v>0.16400000000000001</c:v>
                </c:pt>
                <c:pt idx="550">
                  <c:v>0.16300000000000001</c:v>
                </c:pt>
                <c:pt idx="551">
                  <c:v>0.16200000000000001</c:v>
                </c:pt>
                <c:pt idx="552">
                  <c:v>0.161</c:v>
                </c:pt>
                <c:pt idx="553">
                  <c:v>0.16</c:v>
                </c:pt>
                <c:pt idx="554">
                  <c:v>0.15900000000000022</c:v>
                </c:pt>
                <c:pt idx="555">
                  <c:v>0.15800000000000022</c:v>
                </c:pt>
                <c:pt idx="556">
                  <c:v>0.15700000000000022</c:v>
                </c:pt>
                <c:pt idx="557">
                  <c:v>0.15600000000000022</c:v>
                </c:pt>
                <c:pt idx="558">
                  <c:v>0.15600000000000022</c:v>
                </c:pt>
                <c:pt idx="559">
                  <c:v>0.15500000000000022</c:v>
                </c:pt>
                <c:pt idx="560">
                  <c:v>0.15500000000000022</c:v>
                </c:pt>
                <c:pt idx="561">
                  <c:v>0.15400000000000019</c:v>
                </c:pt>
                <c:pt idx="562">
                  <c:v>0.15400000000000019</c:v>
                </c:pt>
                <c:pt idx="563">
                  <c:v>0.15300000000000019</c:v>
                </c:pt>
                <c:pt idx="564">
                  <c:v>0.15300000000000019</c:v>
                </c:pt>
                <c:pt idx="565">
                  <c:v>0.15200000000000019</c:v>
                </c:pt>
                <c:pt idx="566">
                  <c:v>0.15200000000000019</c:v>
                </c:pt>
                <c:pt idx="567">
                  <c:v>0.15100000000000019</c:v>
                </c:pt>
                <c:pt idx="568">
                  <c:v>0.15100000000000019</c:v>
                </c:pt>
                <c:pt idx="569">
                  <c:v>0.15100000000000019</c:v>
                </c:pt>
                <c:pt idx="570">
                  <c:v>0.15000000000000019</c:v>
                </c:pt>
                <c:pt idx="571">
                  <c:v>0.15000000000000019</c:v>
                </c:pt>
                <c:pt idx="572">
                  <c:v>0.15000000000000019</c:v>
                </c:pt>
                <c:pt idx="573">
                  <c:v>0.15000000000000019</c:v>
                </c:pt>
                <c:pt idx="574">
                  <c:v>0.15000000000000019</c:v>
                </c:pt>
                <c:pt idx="575">
                  <c:v>0.14900000000000019</c:v>
                </c:pt>
                <c:pt idx="576">
                  <c:v>0.14900000000000019</c:v>
                </c:pt>
                <c:pt idx="577">
                  <c:v>0.14900000000000019</c:v>
                </c:pt>
                <c:pt idx="578">
                  <c:v>0.14900000000000019</c:v>
                </c:pt>
                <c:pt idx="579">
                  <c:v>0.14900000000000019</c:v>
                </c:pt>
                <c:pt idx="580">
                  <c:v>0.14900000000000019</c:v>
                </c:pt>
                <c:pt idx="581">
                  <c:v>0.14800000000000019</c:v>
                </c:pt>
                <c:pt idx="582">
                  <c:v>0.14900000000000019</c:v>
                </c:pt>
                <c:pt idx="583">
                  <c:v>0.14800000000000019</c:v>
                </c:pt>
                <c:pt idx="584">
                  <c:v>0.14800000000000019</c:v>
                </c:pt>
                <c:pt idx="585">
                  <c:v>0.14800000000000019</c:v>
                </c:pt>
                <c:pt idx="586">
                  <c:v>0.14800000000000019</c:v>
                </c:pt>
                <c:pt idx="587">
                  <c:v>0.14800000000000019</c:v>
                </c:pt>
                <c:pt idx="588">
                  <c:v>0.14800000000000019</c:v>
                </c:pt>
                <c:pt idx="589">
                  <c:v>0.14800000000000019</c:v>
                </c:pt>
                <c:pt idx="590">
                  <c:v>0.14800000000000019</c:v>
                </c:pt>
                <c:pt idx="591">
                  <c:v>0.14800000000000019</c:v>
                </c:pt>
                <c:pt idx="592">
                  <c:v>0.14800000000000019</c:v>
                </c:pt>
                <c:pt idx="593">
                  <c:v>0.14800000000000019</c:v>
                </c:pt>
                <c:pt idx="594">
                  <c:v>0.14800000000000019</c:v>
                </c:pt>
                <c:pt idx="595">
                  <c:v>0.14800000000000019</c:v>
                </c:pt>
                <c:pt idx="596">
                  <c:v>0.14800000000000019</c:v>
                </c:pt>
                <c:pt idx="597">
                  <c:v>0.14800000000000019</c:v>
                </c:pt>
                <c:pt idx="598">
                  <c:v>0.14800000000000019</c:v>
                </c:pt>
                <c:pt idx="599">
                  <c:v>0.14800000000000019</c:v>
                </c:pt>
                <c:pt idx="600">
                  <c:v>0.14800000000000019</c:v>
                </c:pt>
                <c:pt idx="601">
                  <c:v>0.14800000000000019</c:v>
                </c:pt>
                <c:pt idx="602">
                  <c:v>0.14800000000000019</c:v>
                </c:pt>
                <c:pt idx="603">
                  <c:v>0.14800000000000019</c:v>
                </c:pt>
                <c:pt idx="604">
                  <c:v>0.14800000000000019</c:v>
                </c:pt>
                <c:pt idx="605">
                  <c:v>0.14900000000000019</c:v>
                </c:pt>
                <c:pt idx="606">
                  <c:v>0.14900000000000019</c:v>
                </c:pt>
                <c:pt idx="607">
                  <c:v>0.14900000000000019</c:v>
                </c:pt>
                <c:pt idx="608">
                  <c:v>0.14900000000000019</c:v>
                </c:pt>
                <c:pt idx="609">
                  <c:v>0.14900000000000019</c:v>
                </c:pt>
                <c:pt idx="610">
                  <c:v>0.14900000000000019</c:v>
                </c:pt>
                <c:pt idx="611">
                  <c:v>0.14900000000000019</c:v>
                </c:pt>
                <c:pt idx="612">
                  <c:v>0.14900000000000019</c:v>
                </c:pt>
                <c:pt idx="613">
                  <c:v>0.14900000000000019</c:v>
                </c:pt>
                <c:pt idx="614">
                  <c:v>0.14900000000000019</c:v>
                </c:pt>
                <c:pt idx="615">
                  <c:v>0.14900000000000019</c:v>
                </c:pt>
                <c:pt idx="616">
                  <c:v>0.14900000000000019</c:v>
                </c:pt>
                <c:pt idx="617">
                  <c:v>0.14900000000000019</c:v>
                </c:pt>
                <c:pt idx="618">
                  <c:v>0.14900000000000019</c:v>
                </c:pt>
                <c:pt idx="619">
                  <c:v>0.14900000000000019</c:v>
                </c:pt>
                <c:pt idx="620">
                  <c:v>0.14900000000000019</c:v>
                </c:pt>
                <c:pt idx="621">
                  <c:v>0.15000000000000019</c:v>
                </c:pt>
                <c:pt idx="622">
                  <c:v>0.15000000000000019</c:v>
                </c:pt>
                <c:pt idx="623">
                  <c:v>0.15000000000000019</c:v>
                </c:pt>
                <c:pt idx="624">
                  <c:v>0.15000000000000019</c:v>
                </c:pt>
                <c:pt idx="625">
                  <c:v>0.15000000000000019</c:v>
                </c:pt>
                <c:pt idx="626">
                  <c:v>0.15000000000000019</c:v>
                </c:pt>
                <c:pt idx="627">
                  <c:v>0.15000000000000019</c:v>
                </c:pt>
                <c:pt idx="628">
                  <c:v>0.15000000000000019</c:v>
                </c:pt>
                <c:pt idx="629">
                  <c:v>0.15000000000000019</c:v>
                </c:pt>
                <c:pt idx="630">
                  <c:v>0.15000000000000019</c:v>
                </c:pt>
                <c:pt idx="631">
                  <c:v>0.15000000000000019</c:v>
                </c:pt>
                <c:pt idx="632">
                  <c:v>0.15000000000000019</c:v>
                </c:pt>
                <c:pt idx="633">
                  <c:v>0.15000000000000019</c:v>
                </c:pt>
                <c:pt idx="634">
                  <c:v>0.15000000000000019</c:v>
                </c:pt>
                <c:pt idx="635">
                  <c:v>0.15000000000000019</c:v>
                </c:pt>
                <c:pt idx="636">
                  <c:v>0.15000000000000019</c:v>
                </c:pt>
                <c:pt idx="637">
                  <c:v>0.15000000000000019</c:v>
                </c:pt>
                <c:pt idx="638">
                  <c:v>0.15000000000000019</c:v>
                </c:pt>
                <c:pt idx="639">
                  <c:v>0.15000000000000019</c:v>
                </c:pt>
                <c:pt idx="640">
                  <c:v>0.15000000000000019</c:v>
                </c:pt>
                <c:pt idx="641">
                  <c:v>0.15000000000000019</c:v>
                </c:pt>
                <c:pt idx="642">
                  <c:v>0.15100000000000019</c:v>
                </c:pt>
                <c:pt idx="643">
                  <c:v>0.15100000000000019</c:v>
                </c:pt>
                <c:pt idx="644">
                  <c:v>0.15100000000000019</c:v>
                </c:pt>
                <c:pt idx="645">
                  <c:v>0.15100000000000019</c:v>
                </c:pt>
                <c:pt idx="646">
                  <c:v>0.15100000000000019</c:v>
                </c:pt>
                <c:pt idx="647">
                  <c:v>0.15100000000000019</c:v>
                </c:pt>
                <c:pt idx="648">
                  <c:v>0.15100000000000019</c:v>
                </c:pt>
                <c:pt idx="649">
                  <c:v>0.15100000000000019</c:v>
                </c:pt>
                <c:pt idx="650">
                  <c:v>0.15100000000000019</c:v>
                </c:pt>
                <c:pt idx="651">
                  <c:v>0.15100000000000019</c:v>
                </c:pt>
                <c:pt idx="652">
                  <c:v>0.15100000000000019</c:v>
                </c:pt>
                <c:pt idx="653">
                  <c:v>0.15100000000000019</c:v>
                </c:pt>
                <c:pt idx="654">
                  <c:v>0.15100000000000019</c:v>
                </c:pt>
                <c:pt idx="655">
                  <c:v>0.15100000000000019</c:v>
                </c:pt>
                <c:pt idx="656">
                  <c:v>0.15200000000000019</c:v>
                </c:pt>
                <c:pt idx="657">
                  <c:v>0.15200000000000019</c:v>
                </c:pt>
                <c:pt idx="658">
                  <c:v>0.15200000000000019</c:v>
                </c:pt>
                <c:pt idx="659">
                  <c:v>0.15200000000000019</c:v>
                </c:pt>
                <c:pt idx="660">
                  <c:v>0.15200000000000019</c:v>
                </c:pt>
                <c:pt idx="661">
                  <c:v>0.15300000000000019</c:v>
                </c:pt>
                <c:pt idx="662">
                  <c:v>0.15300000000000019</c:v>
                </c:pt>
                <c:pt idx="663">
                  <c:v>0.15300000000000019</c:v>
                </c:pt>
                <c:pt idx="664">
                  <c:v>0.15300000000000019</c:v>
                </c:pt>
                <c:pt idx="665">
                  <c:v>0.15300000000000019</c:v>
                </c:pt>
                <c:pt idx="666">
                  <c:v>0.15400000000000019</c:v>
                </c:pt>
                <c:pt idx="667">
                  <c:v>0.15400000000000019</c:v>
                </c:pt>
                <c:pt idx="668">
                  <c:v>0.15400000000000019</c:v>
                </c:pt>
                <c:pt idx="669">
                  <c:v>0.15500000000000022</c:v>
                </c:pt>
                <c:pt idx="670">
                  <c:v>0.15500000000000022</c:v>
                </c:pt>
                <c:pt idx="671">
                  <c:v>0.15500000000000022</c:v>
                </c:pt>
                <c:pt idx="672">
                  <c:v>0.15600000000000022</c:v>
                </c:pt>
                <c:pt idx="673">
                  <c:v>0.15600000000000022</c:v>
                </c:pt>
                <c:pt idx="674">
                  <c:v>0.15700000000000022</c:v>
                </c:pt>
                <c:pt idx="675">
                  <c:v>0.15700000000000022</c:v>
                </c:pt>
                <c:pt idx="676">
                  <c:v>0.15700000000000022</c:v>
                </c:pt>
                <c:pt idx="677">
                  <c:v>0.15800000000000022</c:v>
                </c:pt>
                <c:pt idx="678">
                  <c:v>0.15800000000000022</c:v>
                </c:pt>
                <c:pt idx="679">
                  <c:v>0.15900000000000022</c:v>
                </c:pt>
                <c:pt idx="680">
                  <c:v>0.15900000000000022</c:v>
                </c:pt>
                <c:pt idx="681">
                  <c:v>0.16</c:v>
                </c:pt>
                <c:pt idx="682">
                  <c:v>0.16</c:v>
                </c:pt>
                <c:pt idx="683">
                  <c:v>0.161</c:v>
                </c:pt>
                <c:pt idx="684">
                  <c:v>0.161</c:v>
                </c:pt>
                <c:pt idx="685">
                  <c:v>0.16200000000000001</c:v>
                </c:pt>
                <c:pt idx="686">
                  <c:v>0.16200000000000001</c:v>
                </c:pt>
                <c:pt idx="687">
                  <c:v>0.16300000000000001</c:v>
                </c:pt>
                <c:pt idx="688">
                  <c:v>0.16400000000000001</c:v>
                </c:pt>
                <c:pt idx="689">
                  <c:v>0.16400000000000001</c:v>
                </c:pt>
                <c:pt idx="690">
                  <c:v>0.16500000000000001</c:v>
                </c:pt>
                <c:pt idx="691">
                  <c:v>0.16500000000000001</c:v>
                </c:pt>
                <c:pt idx="692">
                  <c:v>0.16600000000000001</c:v>
                </c:pt>
                <c:pt idx="693">
                  <c:v>0.16700000000000001</c:v>
                </c:pt>
                <c:pt idx="694">
                  <c:v>0.16700000000000001</c:v>
                </c:pt>
                <c:pt idx="695">
                  <c:v>0.16800000000000001</c:v>
                </c:pt>
                <c:pt idx="696">
                  <c:v>0.16800000000000001</c:v>
                </c:pt>
                <c:pt idx="697">
                  <c:v>0.16900000000000001</c:v>
                </c:pt>
                <c:pt idx="698">
                  <c:v>0.17</c:v>
                </c:pt>
                <c:pt idx="699">
                  <c:v>0.17</c:v>
                </c:pt>
                <c:pt idx="700">
                  <c:v>0.17100000000000001</c:v>
                </c:pt>
                <c:pt idx="701">
                  <c:v>0.17200000000000001</c:v>
                </c:pt>
                <c:pt idx="702">
                  <c:v>0.17200000000000001</c:v>
                </c:pt>
                <c:pt idx="703">
                  <c:v>0.17300000000000001</c:v>
                </c:pt>
                <c:pt idx="704">
                  <c:v>0.17400000000000004</c:v>
                </c:pt>
                <c:pt idx="705">
                  <c:v>0.17500000000000004</c:v>
                </c:pt>
                <c:pt idx="706">
                  <c:v>0.17500000000000004</c:v>
                </c:pt>
                <c:pt idx="707">
                  <c:v>0.17600000000000018</c:v>
                </c:pt>
                <c:pt idx="708">
                  <c:v>0.17700000000000018</c:v>
                </c:pt>
                <c:pt idx="709">
                  <c:v>0.17700000000000018</c:v>
                </c:pt>
                <c:pt idx="710">
                  <c:v>0.17800000000000019</c:v>
                </c:pt>
                <c:pt idx="711">
                  <c:v>0.17900000000000019</c:v>
                </c:pt>
                <c:pt idx="712">
                  <c:v>0.17900000000000019</c:v>
                </c:pt>
                <c:pt idx="713">
                  <c:v>0.18000000000000019</c:v>
                </c:pt>
                <c:pt idx="714">
                  <c:v>0.18100000000000019</c:v>
                </c:pt>
                <c:pt idx="715">
                  <c:v>0.18200000000000019</c:v>
                </c:pt>
                <c:pt idx="716">
                  <c:v>0.18200000000000019</c:v>
                </c:pt>
                <c:pt idx="717">
                  <c:v>0.18300000000000019</c:v>
                </c:pt>
                <c:pt idx="718">
                  <c:v>0.18300000000000019</c:v>
                </c:pt>
                <c:pt idx="719">
                  <c:v>0.18400000000000019</c:v>
                </c:pt>
                <c:pt idx="720">
                  <c:v>0.18500000000000019</c:v>
                </c:pt>
                <c:pt idx="721">
                  <c:v>0.18500000000000019</c:v>
                </c:pt>
                <c:pt idx="722">
                  <c:v>0.18600000000000022</c:v>
                </c:pt>
                <c:pt idx="723">
                  <c:v>0.18600000000000022</c:v>
                </c:pt>
                <c:pt idx="724">
                  <c:v>0.18700000000000022</c:v>
                </c:pt>
                <c:pt idx="725">
                  <c:v>0.18700000000000022</c:v>
                </c:pt>
                <c:pt idx="726">
                  <c:v>0.18800000000000022</c:v>
                </c:pt>
                <c:pt idx="727">
                  <c:v>0.18800000000000022</c:v>
                </c:pt>
                <c:pt idx="728">
                  <c:v>0.18900000000000022</c:v>
                </c:pt>
                <c:pt idx="729">
                  <c:v>0.18900000000000022</c:v>
                </c:pt>
                <c:pt idx="730">
                  <c:v>0.18900000000000022</c:v>
                </c:pt>
                <c:pt idx="731">
                  <c:v>0.19</c:v>
                </c:pt>
                <c:pt idx="732">
                  <c:v>0.19</c:v>
                </c:pt>
                <c:pt idx="733">
                  <c:v>0.19</c:v>
                </c:pt>
                <c:pt idx="734">
                  <c:v>0.191</c:v>
                </c:pt>
                <c:pt idx="735">
                  <c:v>0.191</c:v>
                </c:pt>
                <c:pt idx="736">
                  <c:v>0.191</c:v>
                </c:pt>
                <c:pt idx="737">
                  <c:v>0.191</c:v>
                </c:pt>
                <c:pt idx="738">
                  <c:v>0.192</c:v>
                </c:pt>
                <c:pt idx="739">
                  <c:v>0.192</c:v>
                </c:pt>
                <c:pt idx="740">
                  <c:v>0.192</c:v>
                </c:pt>
                <c:pt idx="741">
                  <c:v>0.192</c:v>
                </c:pt>
                <c:pt idx="742">
                  <c:v>0.192</c:v>
                </c:pt>
                <c:pt idx="743">
                  <c:v>0.193</c:v>
                </c:pt>
                <c:pt idx="744">
                  <c:v>0.193</c:v>
                </c:pt>
                <c:pt idx="745">
                  <c:v>0.193</c:v>
                </c:pt>
                <c:pt idx="746">
                  <c:v>0.193</c:v>
                </c:pt>
                <c:pt idx="747">
                  <c:v>0.193</c:v>
                </c:pt>
                <c:pt idx="748">
                  <c:v>0.19400000000000001</c:v>
                </c:pt>
                <c:pt idx="749">
                  <c:v>0.19400000000000001</c:v>
                </c:pt>
                <c:pt idx="750">
                  <c:v>0.19400000000000001</c:v>
                </c:pt>
                <c:pt idx="751">
                  <c:v>0.19400000000000001</c:v>
                </c:pt>
                <c:pt idx="752">
                  <c:v>0.19400000000000001</c:v>
                </c:pt>
                <c:pt idx="753">
                  <c:v>0.19400000000000001</c:v>
                </c:pt>
                <c:pt idx="754">
                  <c:v>0.19500000000000001</c:v>
                </c:pt>
                <c:pt idx="755">
                  <c:v>0.19500000000000001</c:v>
                </c:pt>
                <c:pt idx="756">
                  <c:v>0.19500000000000001</c:v>
                </c:pt>
                <c:pt idx="757">
                  <c:v>0.19500000000000001</c:v>
                </c:pt>
                <c:pt idx="758">
                  <c:v>0.19500000000000001</c:v>
                </c:pt>
                <c:pt idx="759">
                  <c:v>0.19600000000000001</c:v>
                </c:pt>
                <c:pt idx="760">
                  <c:v>0.19600000000000001</c:v>
                </c:pt>
                <c:pt idx="761">
                  <c:v>0.19600000000000001</c:v>
                </c:pt>
                <c:pt idx="762">
                  <c:v>0.19600000000000001</c:v>
                </c:pt>
                <c:pt idx="763">
                  <c:v>0.19700000000000001</c:v>
                </c:pt>
                <c:pt idx="764">
                  <c:v>0.19700000000000001</c:v>
                </c:pt>
                <c:pt idx="765">
                  <c:v>0.19800000000000001</c:v>
                </c:pt>
                <c:pt idx="766">
                  <c:v>0.19800000000000001</c:v>
                </c:pt>
                <c:pt idx="767">
                  <c:v>0.19800000000000001</c:v>
                </c:pt>
                <c:pt idx="768">
                  <c:v>0.19900000000000001</c:v>
                </c:pt>
                <c:pt idx="769">
                  <c:v>0.19900000000000001</c:v>
                </c:pt>
                <c:pt idx="770">
                  <c:v>0.2</c:v>
                </c:pt>
                <c:pt idx="771">
                  <c:v>0.2</c:v>
                </c:pt>
                <c:pt idx="772">
                  <c:v>0.20100000000000001</c:v>
                </c:pt>
                <c:pt idx="773">
                  <c:v>0.20200000000000001</c:v>
                </c:pt>
                <c:pt idx="774">
                  <c:v>0.20300000000000001</c:v>
                </c:pt>
                <c:pt idx="775">
                  <c:v>0.20300000000000001</c:v>
                </c:pt>
                <c:pt idx="776">
                  <c:v>0.20400000000000001</c:v>
                </c:pt>
                <c:pt idx="777">
                  <c:v>0.20500000000000004</c:v>
                </c:pt>
                <c:pt idx="778">
                  <c:v>0.20600000000000004</c:v>
                </c:pt>
                <c:pt idx="779">
                  <c:v>0.20800000000000018</c:v>
                </c:pt>
                <c:pt idx="780">
                  <c:v>0.20900000000000019</c:v>
                </c:pt>
                <c:pt idx="781">
                  <c:v>0.21000000000000019</c:v>
                </c:pt>
                <c:pt idx="782">
                  <c:v>0.21100000000000019</c:v>
                </c:pt>
                <c:pt idx="783">
                  <c:v>0.21300000000000019</c:v>
                </c:pt>
                <c:pt idx="784">
                  <c:v>0.21400000000000019</c:v>
                </c:pt>
                <c:pt idx="785">
                  <c:v>0.21600000000000019</c:v>
                </c:pt>
                <c:pt idx="786">
                  <c:v>0.21700000000000019</c:v>
                </c:pt>
                <c:pt idx="787">
                  <c:v>0.21900000000000022</c:v>
                </c:pt>
                <c:pt idx="788">
                  <c:v>0.221</c:v>
                </c:pt>
                <c:pt idx="789">
                  <c:v>0.223</c:v>
                </c:pt>
                <c:pt idx="790">
                  <c:v>0.224</c:v>
                </c:pt>
                <c:pt idx="791">
                  <c:v>0.22600000000000001</c:v>
                </c:pt>
                <c:pt idx="792">
                  <c:v>0.22900000000000001</c:v>
                </c:pt>
                <c:pt idx="793">
                  <c:v>0.23100000000000001</c:v>
                </c:pt>
                <c:pt idx="794">
                  <c:v>0.23300000000000001</c:v>
                </c:pt>
                <c:pt idx="795">
                  <c:v>0.23500000000000001</c:v>
                </c:pt>
                <c:pt idx="796">
                  <c:v>0.23800000000000004</c:v>
                </c:pt>
                <c:pt idx="797">
                  <c:v>0.24100000000000019</c:v>
                </c:pt>
                <c:pt idx="798">
                  <c:v>0.24300000000000019</c:v>
                </c:pt>
                <c:pt idx="799">
                  <c:v>0.24600000000000019</c:v>
                </c:pt>
                <c:pt idx="800">
                  <c:v>0.24900000000000022</c:v>
                </c:pt>
                <c:pt idx="801">
                  <c:v>0.252</c:v>
                </c:pt>
                <c:pt idx="802">
                  <c:v>0.255</c:v>
                </c:pt>
                <c:pt idx="803">
                  <c:v>0.25800000000000001</c:v>
                </c:pt>
                <c:pt idx="804">
                  <c:v>0.26100000000000001</c:v>
                </c:pt>
                <c:pt idx="805">
                  <c:v>0.26400000000000001</c:v>
                </c:pt>
                <c:pt idx="806">
                  <c:v>0.26700000000000002</c:v>
                </c:pt>
                <c:pt idx="807">
                  <c:v>0.27</c:v>
                </c:pt>
                <c:pt idx="808">
                  <c:v>0.27400000000000002</c:v>
                </c:pt>
                <c:pt idx="809">
                  <c:v>0.27700000000000002</c:v>
                </c:pt>
                <c:pt idx="810">
                  <c:v>0.28000000000000008</c:v>
                </c:pt>
                <c:pt idx="811">
                  <c:v>0.28300000000000008</c:v>
                </c:pt>
                <c:pt idx="812">
                  <c:v>0.28600000000000031</c:v>
                </c:pt>
                <c:pt idx="813">
                  <c:v>0.29000000000000031</c:v>
                </c:pt>
                <c:pt idx="814">
                  <c:v>0.29300000000000032</c:v>
                </c:pt>
                <c:pt idx="815">
                  <c:v>0.29600000000000032</c:v>
                </c:pt>
                <c:pt idx="816">
                  <c:v>0.29900000000000032</c:v>
                </c:pt>
                <c:pt idx="817">
                  <c:v>0.30200000000000032</c:v>
                </c:pt>
                <c:pt idx="818">
                  <c:v>0.30500000000000038</c:v>
                </c:pt>
                <c:pt idx="819">
                  <c:v>0.30800000000000038</c:v>
                </c:pt>
                <c:pt idx="820">
                  <c:v>0.31000000000000139</c:v>
                </c:pt>
                <c:pt idx="821">
                  <c:v>0.31300000000000139</c:v>
                </c:pt>
                <c:pt idx="822">
                  <c:v>0.31500000000000139</c:v>
                </c:pt>
                <c:pt idx="823">
                  <c:v>0.31700000000000145</c:v>
                </c:pt>
                <c:pt idx="824">
                  <c:v>0.32000000000000145</c:v>
                </c:pt>
                <c:pt idx="825">
                  <c:v>0.32200000000000145</c:v>
                </c:pt>
                <c:pt idx="826">
                  <c:v>0.32400000000000145</c:v>
                </c:pt>
                <c:pt idx="827">
                  <c:v>0.32600000000000146</c:v>
                </c:pt>
                <c:pt idx="828">
                  <c:v>0.32800000000000146</c:v>
                </c:pt>
                <c:pt idx="829">
                  <c:v>0.33000000000000151</c:v>
                </c:pt>
                <c:pt idx="830">
                  <c:v>0.33200000000000152</c:v>
                </c:pt>
                <c:pt idx="831">
                  <c:v>0.33400000000000152</c:v>
                </c:pt>
                <c:pt idx="832">
                  <c:v>0.33500000000000152</c:v>
                </c:pt>
                <c:pt idx="833">
                  <c:v>0.33700000000000152</c:v>
                </c:pt>
                <c:pt idx="834">
                  <c:v>0.33800000000000152</c:v>
                </c:pt>
                <c:pt idx="835">
                  <c:v>0.34</c:v>
                </c:pt>
                <c:pt idx="836">
                  <c:v>0.34100000000000008</c:v>
                </c:pt>
                <c:pt idx="837">
                  <c:v>0.34200000000000008</c:v>
                </c:pt>
                <c:pt idx="838">
                  <c:v>0.34300000000000008</c:v>
                </c:pt>
                <c:pt idx="839">
                  <c:v>0.34400000000000008</c:v>
                </c:pt>
                <c:pt idx="840">
                  <c:v>0.34500000000000008</c:v>
                </c:pt>
                <c:pt idx="841">
                  <c:v>0.34600000000000031</c:v>
                </c:pt>
                <c:pt idx="842">
                  <c:v>0.34700000000000031</c:v>
                </c:pt>
                <c:pt idx="843">
                  <c:v>0.34800000000000031</c:v>
                </c:pt>
                <c:pt idx="844">
                  <c:v>0.34900000000000031</c:v>
                </c:pt>
                <c:pt idx="845">
                  <c:v>0.35000000000000031</c:v>
                </c:pt>
                <c:pt idx="846">
                  <c:v>0.35100000000000031</c:v>
                </c:pt>
                <c:pt idx="847">
                  <c:v>0.35200000000000031</c:v>
                </c:pt>
                <c:pt idx="848">
                  <c:v>0.35300000000000031</c:v>
                </c:pt>
                <c:pt idx="849">
                  <c:v>0.35300000000000031</c:v>
                </c:pt>
                <c:pt idx="850">
                  <c:v>0.35400000000000031</c:v>
                </c:pt>
                <c:pt idx="851">
                  <c:v>0.35500000000000032</c:v>
                </c:pt>
                <c:pt idx="852">
                  <c:v>0.35600000000000032</c:v>
                </c:pt>
                <c:pt idx="853">
                  <c:v>0.35700000000000032</c:v>
                </c:pt>
                <c:pt idx="854">
                  <c:v>0.35700000000000032</c:v>
                </c:pt>
                <c:pt idx="855">
                  <c:v>0.35800000000000032</c:v>
                </c:pt>
                <c:pt idx="856">
                  <c:v>0.35900000000000032</c:v>
                </c:pt>
                <c:pt idx="857">
                  <c:v>0.36000000000000032</c:v>
                </c:pt>
                <c:pt idx="858">
                  <c:v>0.36000000000000032</c:v>
                </c:pt>
                <c:pt idx="859">
                  <c:v>0.36100000000000032</c:v>
                </c:pt>
                <c:pt idx="860">
                  <c:v>0.36200000000000032</c:v>
                </c:pt>
                <c:pt idx="861">
                  <c:v>0.36200000000000032</c:v>
                </c:pt>
                <c:pt idx="862">
                  <c:v>0.36300000000000032</c:v>
                </c:pt>
                <c:pt idx="863">
                  <c:v>0.36400000000000032</c:v>
                </c:pt>
                <c:pt idx="864">
                  <c:v>0.36400000000000032</c:v>
                </c:pt>
                <c:pt idx="865">
                  <c:v>0.36500000000000032</c:v>
                </c:pt>
                <c:pt idx="866">
                  <c:v>0.36500000000000032</c:v>
                </c:pt>
                <c:pt idx="867">
                  <c:v>0.36600000000000038</c:v>
                </c:pt>
                <c:pt idx="868">
                  <c:v>0.36600000000000038</c:v>
                </c:pt>
                <c:pt idx="869">
                  <c:v>0.36700000000000038</c:v>
                </c:pt>
                <c:pt idx="870">
                  <c:v>0.36700000000000038</c:v>
                </c:pt>
                <c:pt idx="871">
                  <c:v>0.36700000000000038</c:v>
                </c:pt>
                <c:pt idx="872">
                  <c:v>0.36800000000000038</c:v>
                </c:pt>
                <c:pt idx="873">
                  <c:v>0.36800000000000038</c:v>
                </c:pt>
                <c:pt idx="874">
                  <c:v>0.36800000000000038</c:v>
                </c:pt>
                <c:pt idx="875">
                  <c:v>0.36800000000000038</c:v>
                </c:pt>
                <c:pt idx="876">
                  <c:v>0.36800000000000038</c:v>
                </c:pt>
                <c:pt idx="877">
                  <c:v>0.36800000000000038</c:v>
                </c:pt>
                <c:pt idx="878">
                  <c:v>0.36800000000000038</c:v>
                </c:pt>
                <c:pt idx="879">
                  <c:v>0.36800000000000038</c:v>
                </c:pt>
                <c:pt idx="880">
                  <c:v>0.36800000000000038</c:v>
                </c:pt>
                <c:pt idx="881">
                  <c:v>0.36800000000000038</c:v>
                </c:pt>
                <c:pt idx="882">
                  <c:v>0.36800000000000038</c:v>
                </c:pt>
                <c:pt idx="883">
                  <c:v>0.36700000000000038</c:v>
                </c:pt>
                <c:pt idx="884">
                  <c:v>0.36700000000000038</c:v>
                </c:pt>
                <c:pt idx="885">
                  <c:v>0.36700000000000038</c:v>
                </c:pt>
                <c:pt idx="886">
                  <c:v>0.36700000000000038</c:v>
                </c:pt>
                <c:pt idx="887">
                  <c:v>0.36600000000000038</c:v>
                </c:pt>
                <c:pt idx="888">
                  <c:v>0.36600000000000038</c:v>
                </c:pt>
                <c:pt idx="889">
                  <c:v>0.36600000000000038</c:v>
                </c:pt>
                <c:pt idx="890">
                  <c:v>0.36500000000000032</c:v>
                </c:pt>
                <c:pt idx="891">
                  <c:v>0.36500000000000032</c:v>
                </c:pt>
                <c:pt idx="892">
                  <c:v>0.36500000000000032</c:v>
                </c:pt>
                <c:pt idx="893">
                  <c:v>0.36400000000000032</c:v>
                </c:pt>
                <c:pt idx="894">
                  <c:v>0.36400000000000032</c:v>
                </c:pt>
                <c:pt idx="895">
                  <c:v>0.36400000000000032</c:v>
                </c:pt>
                <c:pt idx="896">
                  <c:v>0.36400000000000032</c:v>
                </c:pt>
                <c:pt idx="897">
                  <c:v>0.36300000000000032</c:v>
                </c:pt>
                <c:pt idx="898">
                  <c:v>0.36300000000000032</c:v>
                </c:pt>
                <c:pt idx="899">
                  <c:v>0.36300000000000032</c:v>
                </c:pt>
                <c:pt idx="900">
                  <c:v>0.36300000000000032</c:v>
                </c:pt>
                <c:pt idx="901">
                  <c:v>0.36300000000000032</c:v>
                </c:pt>
                <c:pt idx="902">
                  <c:v>0.36300000000000032</c:v>
                </c:pt>
                <c:pt idx="903">
                  <c:v>0.36300000000000032</c:v>
                </c:pt>
                <c:pt idx="904">
                  <c:v>0.36300000000000032</c:v>
                </c:pt>
                <c:pt idx="905">
                  <c:v>0.36300000000000032</c:v>
                </c:pt>
                <c:pt idx="906">
                  <c:v>0.36300000000000032</c:v>
                </c:pt>
                <c:pt idx="907">
                  <c:v>0.36300000000000032</c:v>
                </c:pt>
                <c:pt idx="908">
                  <c:v>0.36400000000000032</c:v>
                </c:pt>
                <c:pt idx="909">
                  <c:v>0.36400000000000032</c:v>
                </c:pt>
                <c:pt idx="910">
                  <c:v>0.36500000000000032</c:v>
                </c:pt>
                <c:pt idx="911">
                  <c:v>0.36500000000000032</c:v>
                </c:pt>
                <c:pt idx="912">
                  <c:v>0.36600000000000038</c:v>
                </c:pt>
                <c:pt idx="913">
                  <c:v>0.36700000000000038</c:v>
                </c:pt>
                <c:pt idx="914">
                  <c:v>0.36700000000000038</c:v>
                </c:pt>
                <c:pt idx="915">
                  <c:v>0.36800000000000038</c:v>
                </c:pt>
                <c:pt idx="916">
                  <c:v>0.37000000000000038</c:v>
                </c:pt>
                <c:pt idx="917">
                  <c:v>0.37100000000000138</c:v>
                </c:pt>
                <c:pt idx="918">
                  <c:v>0.37200000000000139</c:v>
                </c:pt>
                <c:pt idx="919">
                  <c:v>0.37400000000000139</c:v>
                </c:pt>
                <c:pt idx="920">
                  <c:v>0.37500000000000139</c:v>
                </c:pt>
                <c:pt idx="921">
                  <c:v>0.37700000000000139</c:v>
                </c:pt>
                <c:pt idx="922">
                  <c:v>0.37900000000000139</c:v>
                </c:pt>
                <c:pt idx="923">
                  <c:v>0.38100000000000145</c:v>
                </c:pt>
                <c:pt idx="924">
                  <c:v>0.38400000000000145</c:v>
                </c:pt>
                <c:pt idx="925">
                  <c:v>0.38700000000000145</c:v>
                </c:pt>
                <c:pt idx="926">
                  <c:v>0.38900000000000146</c:v>
                </c:pt>
                <c:pt idx="927">
                  <c:v>0.39200000000000151</c:v>
                </c:pt>
                <c:pt idx="928">
                  <c:v>0.39500000000000152</c:v>
                </c:pt>
                <c:pt idx="929">
                  <c:v>0.39900000000000152</c:v>
                </c:pt>
                <c:pt idx="930">
                  <c:v>0.40200000000000002</c:v>
                </c:pt>
                <c:pt idx="931">
                  <c:v>0.40600000000000008</c:v>
                </c:pt>
                <c:pt idx="932">
                  <c:v>0.41000000000000031</c:v>
                </c:pt>
                <c:pt idx="933">
                  <c:v>0.41400000000000031</c:v>
                </c:pt>
                <c:pt idx="934">
                  <c:v>0.41900000000000032</c:v>
                </c:pt>
                <c:pt idx="935">
                  <c:v>0.42400000000000032</c:v>
                </c:pt>
                <c:pt idx="936">
                  <c:v>0.42900000000000038</c:v>
                </c:pt>
                <c:pt idx="937">
                  <c:v>0.43500000000000139</c:v>
                </c:pt>
                <c:pt idx="938">
                  <c:v>0.441</c:v>
                </c:pt>
                <c:pt idx="939">
                  <c:v>0.44700000000000001</c:v>
                </c:pt>
                <c:pt idx="940">
                  <c:v>0.45300000000000001</c:v>
                </c:pt>
                <c:pt idx="941">
                  <c:v>0.46</c:v>
                </c:pt>
                <c:pt idx="942">
                  <c:v>0.46700000000000008</c:v>
                </c:pt>
                <c:pt idx="943">
                  <c:v>0.47400000000000031</c:v>
                </c:pt>
                <c:pt idx="944">
                  <c:v>0.48200000000000032</c:v>
                </c:pt>
                <c:pt idx="945">
                  <c:v>0.49000000000000032</c:v>
                </c:pt>
                <c:pt idx="946">
                  <c:v>0.49800000000000139</c:v>
                </c:pt>
                <c:pt idx="947">
                  <c:v>0.50700000000000001</c:v>
                </c:pt>
                <c:pt idx="948">
                  <c:v>0.51600000000000001</c:v>
                </c:pt>
                <c:pt idx="949">
                  <c:v>0.52500000000000002</c:v>
                </c:pt>
                <c:pt idx="950">
                  <c:v>0.53500000000000003</c:v>
                </c:pt>
                <c:pt idx="951">
                  <c:v>0.54500000000000004</c:v>
                </c:pt>
                <c:pt idx="952">
                  <c:v>0.55500000000000005</c:v>
                </c:pt>
                <c:pt idx="953">
                  <c:v>0.56600000000000161</c:v>
                </c:pt>
                <c:pt idx="954">
                  <c:v>0.57700000000000162</c:v>
                </c:pt>
                <c:pt idx="955">
                  <c:v>0.58799999999999997</c:v>
                </c:pt>
                <c:pt idx="956">
                  <c:v>0.59899999999999998</c:v>
                </c:pt>
                <c:pt idx="957">
                  <c:v>0.61000000000000165</c:v>
                </c:pt>
                <c:pt idx="958">
                  <c:v>0.62100000000000177</c:v>
                </c:pt>
                <c:pt idx="959">
                  <c:v>0.63300000000000189</c:v>
                </c:pt>
                <c:pt idx="960">
                  <c:v>0.64500000000000191</c:v>
                </c:pt>
                <c:pt idx="961">
                  <c:v>0.65700000000000303</c:v>
                </c:pt>
                <c:pt idx="962">
                  <c:v>0.67000000000000304</c:v>
                </c:pt>
                <c:pt idx="963">
                  <c:v>0.68300000000000005</c:v>
                </c:pt>
                <c:pt idx="964">
                  <c:v>0.69500000000000162</c:v>
                </c:pt>
                <c:pt idx="965">
                  <c:v>0.70800000000000163</c:v>
                </c:pt>
                <c:pt idx="966">
                  <c:v>0.72100000000000164</c:v>
                </c:pt>
                <c:pt idx="967">
                  <c:v>0.73300000000000165</c:v>
                </c:pt>
                <c:pt idx="968">
                  <c:v>0.74600000000000177</c:v>
                </c:pt>
                <c:pt idx="969">
                  <c:v>0.7600000000000019</c:v>
                </c:pt>
                <c:pt idx="970">
                  <c:v>0.77300000000000191</c:v>
                </c:pt>
                <c:pt idx="971">
                  <c:v>0.78600000000000003</c:v>
                </c:pt>
                <c:pt idx="972">
                  <c:v>0.79900000000000004</c:v>
                </c:pt>
                <c:pt idx="973">
                  <c:v>0.81200000000000105</c:v>
                </c:pt>
                <c:pt idx="974">
                  <c:v>0.82400000000000162</c:v>
                </c:pt>
                <c:pt idx="975">
                  <c:v>0.83600000000000163</c:v>
                </c:pt>
                <c:pt idx="976">
                  <c:v>0.84800000000000164</c:v>
                </c:pt>
                <c:pt idx="977">
                  <c:v>0.86000000000000165</c:v>
                </c:pt>
                <c:pt idx="978">
                  <c:v>0.87200000000000177</c:v>
                </c:pt>
                <c:pt idx="979">
                  <c:v>0.88300000000000001</c:v>
                </c:pt>
                <c:pt idx="980">
                  <c:v>0.89400000000000002</c:v>
                </c:pt>
                <c:pt idx="981">
                  <c:v>0.90500000000000003</c:v>
                </c:pt>
                <c:pt idx="982">
                  <c:v>0.91500000000000004</c:v>
                </c:pt>
                <c:pt idx="983">
                  <c:v>0.92500000000000004</c:v>
                </c:pt>
                <c:pt idx="984">
                  <c:v>0.93400000000000005</c:v>
                </c:pt>
                <c:pt idx="985">
                  <c:v>0.94300000000000161</c:v>
                </c:pt>
                <c:pt idx="986">
                  <c:v>0.95100000000000162</c:v>
                </c:pt>
                <c:pt idx="987">
                  <c:v>0.95800000000000163</c:v>
                </c:pt>
                <c:pt idx="988">
                  <c:v>0.96500000000000163</c:v>
                </c:pt>
                <c:pt idx="989">
                  <c:v>0.97100000000000164</c:v>
                </c:pt>
                <c:pt idx="990">
                  <c:v>0.97700000000000164</c:v>
                </c:pt>
                <c:pt idx="991">
                  <c:v>0.98199999999999998</c:v>
                </c:pt>
                <c:pt idx="992">
                  <c:v>0.98599999999999999</c:v>
                </c:pt>
                <c:pt idx="993">
                  <c:v>0.98899999999999999</c:v>
                </c:pt>
                <c:pt idx="994">
                  <c:v>0.99199999999999999</c:v>
                </c:pt>
                <c:pt idx="995">
                  <c:v>0.99399999999999999</c:v>
                </c:pt>
                <c:pt idx="996">
                  <c:v>0.995</c:v>
                </c:pt>
                <c:pt idx="997">
                  <c:v>0.995</c:v>
                </c:pt>
                <c:pt idx="998">
                  <c:v>0.99399999999999999</c:v>
                </c:pt>
                <c:pt idx="999">
                  <c:v>0.99299999999999999</c:v>
                </c:pt>
                <c:pt idx="1000">
                  <c:v>0.99</c:v>
                </c:pt>
                <c:pt idx="1001">
                  <c:v>0.98699999999999999</c:v>
                </c:pt>
                <c:pt idx="1002">
                  <c:v>0.98299999999999998</c:v>
                </c:pt>
                <c:pt idx="1003">
                  <c:v>0.97900000000000165</c:v>
                </c:pt>
                <c:pt idx="1004">
                  <c:v>0.97300000000000164</c:v>
                </c:pt>
                <c:pt idx="1005">
                  <c:v>0.96700000000000164</c:v>
                </c:pt>
                <c:pt idx="1006">
                  <c:v>0.96000000000000163</c:v>
                </c:pt>
                <c:pt idx="1007">
                  <c:v>0.95300000000000162</c:v>
                </c:pt>
                <c:pt idx="1008">
                  <c:v>0.94500000000000162</c:v>
                </c:pt>
                <c:pt idx="1009">
                  <c:v>0.93600000000000005</c:v>
                </c:pt>
                <c:pt idx="1010">
                  <c:v>0.92600000000000005</c:v>
                </c:pt>
                <c:pt idx="1011">
                  <c:v>0.91600000000000004</c:v>
                </c:pt>
                <c:pt idx="1012">
                  <c:v>0.90500000000000003</c:v>
                </c:pt>
                <c:pt idx="1013">
                  <c:v>0.89400000000000002</c:v>
                </c:pt>
                <c:pt idx="1014">
                  <c:v>0.88200000000000001</c:v>
                </c:pt>
                <c:pt idx="1015">
                  <c:v>0.86900000000000177</c:v>
                </c:pt>
                <c:pt idx="1016">
                  <c:v>0.85700000000000165</c:v>
                </c:pt>
                <c:pt idx="1017">
                  <c:v>0.84300000000000164</c:v>
                </c:pt>
                <c:pt idx="1018">
                  <c:v>0.82900000000000162</c:v>
                </c:pt>
                <c:pt idx="1019">
                  <c:v>0.81500000000000161</c:v>
                </c:pt>
                <c:pt idx="1020">
                  <c:v>0.80100000000000005</c:v>
                </c:pt>
                <c:pt idx="1021">
                  <c:v>0.78700000000000003</c:v>
                </c:pt>
                <c:pt idx="1022">
                  <c:v>0.77200000000000191</c:v>
                </c:pt>
                <c:pt idx="1023">
                  <c:v>0.75700000000000189</c:v>
                </c:pt>
                <c:pt idx="1024">
                  <c:v>0.74200000000000177</c:v>
                </c:pt>
                <c:pt idx="1025">
                  <c:v>0.72600000000000164</c:v>
                </c:pt>
                <c:pt idx="1026">
                  <c:v>0.71000000000000163</c:v>
                </c:pt>
                <c:pt idx="1027">
                  <c:v>0.69500000000000162</c:v>
                </c:pt>
                <c:pt idx="1028">
                  <c:v>0.67900000000000305</c:v>
                </c:pt>
                <c:pt idx="1029">
                  <c:v>0.66300000000000303</c:v>
                </c:pt>
                <c:pt idx="1030">
                  <c:v>0.64700000000000191</c:v>
                </c:pt>
                <c:pt idx="1031">
                  <c:v>0.63100000000000189</c:v>
                </c:pt>
                <c:pt idx="1032">
                  <c:v>0.61500000000000177</c:v>
                </c:pt>
                <c:pt idx="1033">
                  <c:v>0.60000000000000164</c:v>
                </c:pt>
                <c:pt idx="1034">
                  <c:v>0.58399999999999996</c:v>
                </c:pt>
                <c:pt idx="1035">
                  <c:v>0.56800000000000161</c:v>
                </c:pt>
                <c:pt idx="1036">
                  <c:v>0.55300000000000005</c:v>
                </c:pt>
                <c:pt idx="1037">
                  <c:v>0.53800000000000003</c:v>
                </c:pt>
                <c:pt idx="1038">
                  <c:v>0.52400000000000002</c:v>
                </c:pt>
                <c:pt idx="1039">
                  <c:v>0.50900000000000001</c:v>
                </c:pt>
                <c:pt idx="1040">
                  <c:v>0.49500000000000038</c:v>
                </c:pt>
                <c:pt idx="1041">
                  <c:v>0.48100000000000032</c:v>
                </c:pt>
                <c:pt idx="1042">
                  <c:v>0.46800000000000008</c:v>
                </c:pt>
                <c:pt idx="1043">
                  <c:v>0.45500000000000002</c:v>
                </c:pt>
                <c:pt idx="1044">
                  <c:v>0.442</c:v>
                </c:pt>
                <c:pt idx="1045">
                  <c:v>0.43000000000000038</c:v>
                </c:pt>
                <c:pt idx="1046">
                  <c:v>0.41800000000000032</c:v>
                </c:pt>
                <c:pt idx="1047">
                  <c:v>0.40600000000000008</c:v>
                </c:pt>
                <c:pt idx="1048">
                  <c:v>0.39500000000000152</c:v>
                </c:pt>
                <c:pt idx="1049">
                  <c:v>0.38400000000000145</c:v>
                </c:pt>
                <c:pt idx="1050">
                  <c:v>0.37300000000000139</c:v>
                </c:pt>
                <c:pt idx="1051">
                  <c:v>0.36200000000000032</c:v>
                </c:pt>
                <c:pt idx="1052">
                  <c:v>0.35300000000000031</c:v>
                </c:pt>
                <c:pt idx="1053">
                  <c:v>0.34300000000000008</c:v>
                </c:pt>
                <c:pt idx="1054">
                  <c:v>0.33400000000000152</c:v>
                </c:pt>
                <c:pt idx="1055">
                  <c:v>0.32500000000000145</c:v>
                </c:pt>
                <c:pt idx="1056">
                  <c:v>0.31700000000000145</c:v>
                </c:pt>
                <c:pt idx="1057">
                  <c:v>0.30800000000000038</c:v>
                </c:pt>
                <c:pt idx="1058">
                  <c:v>0.30000000000000032</c:v>
                </c:pt>
                <c:pt idx="1059">
                  <c:v>0.29300000000000032</c:v>
                </c:pt>
                <c:pt idx="1060">
                  <c:v>0.28500000000000031</c:v>
                </c:pt>
                <c:pt idx="1061">
                  <c:v>0.27800000000000002</c:v>
                </c:pt>
                <c:pt idx="1062">
                  <c:v>0.27100000000000002</c:v>
                </c:pt>
                <c:pt idx="1063">
                  <c:v>0.26400000000000001</c:v>
                </c:pt>
                <c:pt idx="1064">
                  <c:v>0.25800000000000001</c:v>
                </c:pt>
                <c:pt idx="1065">
                  <c:v>0.252</c:v>
                </c:pt>
                <c:pt idx="1066">
                  <c:v>0.24600000000000019</c:v>
                </c:pt>
                <c:pt idx="1067">
                  <c:v>0.24100000000000019</c:v>
                </c:pt>
                <c:pt idx="1068">
                  <c:v>0.23500000000000001</c:v>
                </c:pt>
                <c:pt idx="1069">
                  <c:v>0.23</c:v>
                </c:pt>
                <c:pt idx="1070">
                  <c:v>0.22500000000000001</c:v>
                </c:pt>
                <c:pt idx="1071">
                  <c:v>0.22</c:v>
                </c:pt>
                <c:pt idx="1072">
                  <c:v>0.21600000000000019</c:v>
                </c:pt>
                <c:pt idx="1073">
                  <c:v>0.21100000000000019</c:v>
                </c:pt>
                <c:pt idx="1074">
                  <c:v>0.20700000000000018</c:v>
                </c:pt>
                <c:pt idx="1075">
                  <c:v>0.20300000000000001</c:v>
                </c:pt>
                <c:pt idx="1076">
                  <c:v>0.19900000000000001</c:v>
                </c:pt>
                <c:pt idx="1077">
                  <c:v>0.19600000000000001</c:v>
                </c:pt>
                <c:pt idx="1078">
                  <c:v>0.192</c:v>
                </c:pt>
                <c:pt idx="1079">
                  <c:v>0.18900000000000022</c:v>
                </c:pt>
                <c:pt idx="1080">
                  <c:v>0.18600000000000022</c:v>
                </c:pt>
                <c:pt idx="1081">
                  <c:v>0.18300000000000019</c:v>
                </c:pt>
                <c:pt idx="1082">
                  <c:v>0.18000000000000019</c:v>
                </c:pt>
                <c:pt idx="1083">
                  <c:v>0.17700000000000018</c:v>
                </c:pt>
                <c:pt idx="1084">
                  <c:v>0.17500000000000004</c:v>
                </c:pt>
                <c:pt idx="1085">
                  <c:v>0.17200000000000001</c:v>
                </c:pt>
                <c:pt idx="1086">
                  <c:v>0.17</c:v>
                </c:pt>
                <c:pt idx="1087">
                  <c:v>0.16800000000000001</c:v>
                </c:pt>
                <c:pt idx="1088">
                  <c:v>0.16600000000000001</c:v>
                </c:pt>
                <c:pt idx="1089">
                  <c:v>0.16400000000000001</c:v>
                </c:pt>
                <c:pt idx="1090">
                  <c:v>0.16200000000000001</c:v>
                </c:pt>
                <c:pt idx="1091">
                  <c:v>0.16</c:v>
                </c:pt>
                <c:pt idx="1092">
                  <c:v>0.15900000000000022</c:v>
                </c:pt>
                <c:pt idx="1093">
                  <c:v>0.15700000000000022</c:v>
                </c:pt>
                <c:pt idx="1094">
                  <c:v>0.15500000000000022</c:v>
                </c:pt>
                <c:pt idx="1095">
                  <c:v>0.15400000000000019</c:v>
                </c:pt>
                <c:pt idx="1096">
                  <c:v>0.15300000000000019</c:v>
                </c:pt>
                <c:pt idx="1097">
                  <c:v>0.15100000000000019</c:v>
                </c:pt>
                <c:pt idx="1098">
                  <c:v>0.15000000000000019</c:v>
                </c:pt>
                <c:pt idx="1099">
                  <c:v>0.14900000000000019</c:v>
                </c:pt>
                <c:pt idx="1100">
                  <c:v>0.14800000000000019</c:v>
                </c:pt>
                <c:pt idx="1101">
                  <c:v>0.14700000000000019</c:v>
                </c:pt>
                <c:pt idx="1102">
                  <c:v>0.14600000000000019</c:v>
                </c:pt>
                <c:pt idx="1103">
                  <c:v>0.14500000000000018</c:v>
                </c:pt>
                <c:pt idx="1104">
                  <c:v>0.14400000000000004</c:v>
                </c:pt>
                <c:pt idx="1105">
                  <c:v>0.14300000000000004</c:v>
                </c:pt>
                <c:pt idx="1106">
                  <c:v>0.14200000000000004</c:v>
                </c:pt>
                <c:pt idx="1107">
                  <c:v>0.14100000000000001</c:v>
                </c:pt>
                <c:pt idx="1108">
                  <c:v>0.14100000000000001</c:v>
                </c:pt>
                <c:pt idx="1109">
                  <c:v>0.14000000000000001</c:v>
                </c:pt>
                <c:pt idx="1110">
                  <c:v>0.13900000000000001</c:v>
                </c:pt>
                <c:pt idx="1111">
                  <c:v>0.13900000000000001</c:v>
                </c:pt>
                <c:pt idx="1112">
                  <c:v>0.13800000000000001</c:v>
                </c:pt>
                <c:pt idx="1113">
                  <c:v>0.13700000000000001</c:v>
                </c:pt>
                <c:pt idx="1114">
                  <c:v>0.13700000000000001</c:v>
                </c:pt>
                <c:pt idx="1115">
                  <c:v>0.13600000000000001</c:v>
                </c:pt>
                <c:pt idx="1116">
                  <c:v>0.13600000000000001</c:v>
                </c:pt>
                <c:pt idx="1117">
                  <c:v>0.13500000000000001</c:v>
                </c:pt>
                <c:pt idx="1118">
                  <c:v>0.13500000000000001</c:v>
                </c:pt>
                <c:pt idx="1119">
                  <c:v>0.13400000000000001</c:v>
                </c:pt>
                <c:pt idx="1120">
                  <c:v>0.13400000000000001</c:v>
                </c:pt>
                <c:pt idx="1121">
                  <c:v>0.13300000000000001</c:v>
                </c:pt>
                <c:pt idx="1122">
                  <c:v>0.13300000000000001</c:v>
                </c:pt>
                <c:pt idx="1123">
                  <c:v>0.13200000000000001</c:v>
                </c:pt>
                <c:pt idx="1124">
                  <c:v>0.13200000000000001</c:v>
                </c:pt>
                <c:pt idx="1125">
                  <c:v>0.13200000000000001</c:v>
                </c:pt>
                <c:pt idx="1126">
                  <c:v>0.13100000000000001</c:v>
                </c:pt>
                <c:pt idx="1127">
                  <c:v>0.13100000000000001</c:v>
                </c:pt>
                <c:pt idx="1128">
                  <c:v>0.13100000000000001</c:v>
                </c:pt>
                <c:pt idx="1129">
                  <c:v>0.13</c:v>
                </c:pt>
                <c:pt idx="1130">
                  <c:v>0.13</c:v>
                </c:pt>
                <c:pt idx="1131">
                  <c:v>0.13</c:v>
                </c:pt>
                <c:pt idx="1132">
                  <c:v>0.129</c:v>
                </c:pt>
                <c:pt idx="1133">
                  <c:v>0.129</c:v>
                </c:pt>
                <c:pt idx="1134">
                  <c:v>0.129</c:v>
                </c:pt>
                <c:pt idx="1135">
                  <c:v>0.129</c:v>
                </c:pt>
                <c:pt idx="1136">
                  <c:v>0.129</c:v>
                </c:pt>
                <c:pt idx="1137">
                  <c:v>0.128</c:v>
                </c:pt>
                <c:pt idx="1138">
                  <c:v>0.128</c:v>
                </c:pt>
                <c:pt idx="1139">
                  <c:v>0.128</c:v>
                </c:pt>
                <c:pt idx="1140">
                  <c:v>0.128</c:v>
                </c:pt>
                <c:pt idx="1141">
                  <c:v>0.127</c:v>
                </c:pt>
                <c:pt idx="1142">
                  <c:v>0.127</c:v>
                </c:pt>
                <c:pt idx="1143">
                  <c:v>0.127</c:v>
                </c:pt>
                <c:pt idx="1144">
                  <c:v>0.127</c:v>
                </c:pt>
                <c:pt idx="1145">
                  <c:v>0.127</c:v>
                </c:pt>
                <c:pt idx="1146">
                  <c:v>0.127</c:v>
                </c:pt>
                <c:pt idx="1147">
                  <c:v>0.126</c:v>
                </c:pt>
                <c:pt idx="1148">
                  <c:v>0.126</c:v>
                </c:pt>
                <c:pt idx="1149">
                  <c:v>0.126</c:v>
                </c:pt>
                <c:pt idx="1150">
                  <c:v>0.126</c:v>
                </c:pt>
                <c:pt idx="1151">
                  <c:v>0.126</c:v>
                </c:pt>
                <c:pt idx="1152">
                  <c:v>0.126</c:v>
                </c:pt>
                <c:pt idx="1153">
                  <c:v>0.126</c:v>
                </c:pt>
                <c:pt idx="1154">
                  <c:v>0.126</c:v>
                </c:pt>
                <c:pt idx="1155">
                  <c:v>0.126</c:v>
                </c:pt>
                <c:pt idx="1156">
                  <c:v>0.126</c:v>
                </c:pt>
                <c:pt idx="1157">
                  <c:v>0.125</c:v>
                </c:pt>
                <c:pt idx="1158">
                  <c:v>0.125</c:v>
                </c:pt>
                <c:pt idx="1159">
                  <c:v>0.125</c:v>
                </c:pt>
                <c:pt idx="1160">
                  <c:v>0.125</c:v>
                </c:pt>
                <c:pt idx="1161">
                  <c:v>0.125</c:v>
                </c:pt>
                <c:pt idx="1162">
                  <c:v>0.125</c:v>
                </c:pt>
                <c:pt idx="1163">
                  <c:v>0.125</c:v>
                </c:pt>
                <c:pt idx="1164">
                  <c:v>0.125</c:v>
                </c:pt>
                <c:pt idx="1165">
                  <c:v>0.125</c:v>
                </c:pt>
                <c:pt idx="1166">
                  <c:v>0.125</c:v>
                </c:pt>
                <c:pt idx="1167">
                  <c:v>0.125</c:v>
                </c:pt>
                <c:pt idx="1168">
                  <c:v>0.125</c:v>
                </c:pt>
                <c:pt idx="1169">
                  <c:v>0.125</c:v>
                </c:pt>
                <c:pt idx="1170">
                  <c:v>0.125</c:v>
                </c:pt>
                <c:pt idx="1171">
                  <c:v>0.125</c:v>
                </c:pt>
                <c:pt idx="1172">
                  <c:v>0.125</c:v>
                </c:pt>
                <c:pt idx="1173">
                  <c:v>0.125</c:v>
                </c:pt>
                <c:pt idx="1174">
                  <c:v>0.125</c:v>
                </c:pt>
                <c:pt idx="1175">
                  <c:v>0.125</c:v>
                </c:pt>
                <c:pt idx="1176">
                  <c:v>0.125</c:v>
                </c:pt>
                <c:pt idx="1177">
                  <c:v>0.125</c:v>
                </c:pt>
                <c:pt idx="1178">
                  <c:v>0.125</c:v>
                </c:pt>
                <c:pt idx="1179">
                  <c:v>0.125</c:v>
                </c:pt>
                <c:pt idx="1180">
                  <c:v>0.125</c:v>
                </c:pt>
                <c:pt idx="1181">
                  <c:v>0.125</c:v>
                </c:pt>
                <c:pt idx="1182">
                  <c:v>0.125</c:v>
                </c:pt>
                <c:pt idx="1183">
                  <c:v>0.125</c:v>
                </c:pt>
                <c:pt idx="1184">
                  <c:v>0.125</c:v>
                </c:pt>
                <c:pt idx="1185">
                  <c:v>0.125</c:v>
                </c:pt>
                <c:pt idx="1186">
                  <c:v>0.125</c:v>
                </c:pt>
                <c:pt idx="1187">
                  <c:v>0.125</c:v>
                </c:pt>
                <c:pt idx="1188">
                  <c:v>0.125</c:v>
                </c:pt>
                <c:pt idx="1189">
                  <c:v>0.125</c:v>
                </c:pt>
                <c:pt idx="1190">
                  <c:v>0.125</c:v>
                </c:pt>
                <c:pt idx="1191">
                  <c:v>0.125</c:v>
                </c:pt>
                <c:pt idx="1192">
                  <c:v>0.125</c:v>
                </c:pt>
                <c:pt idx="1193">
                  <c:v>0.125</c:v>
                </c:pt>
                <c:pt idx="1194">
                  <c:v>0.125</c:v>
                </c:pt>
                <c:pt idx="1195">
                  <c:v>0.125</c:v>
                </c:pt>
                <c:pt idx="1196">
                  <c:v>0.126</c:v>
                </c:pt>
                <c:pt idx="1197">
                  <c:v>0.126</c:v>
                </c:pt>
                <c:pt idx="1198">
                  <c:v>0.126</c:v>
                </c:pt>
                <c:pt idx="1199">
                  <c:v>0.126</c:v>
                </c:pt>
                <c:pt idx="1200">
                  <c:v>0.1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EB3-4BAE-BA9C-24B644A0D5E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5311872"/>
        <c:axId val="85313792"/>
      </c:scatterChart>
      <c:valAx>
        <c:axId val="85311872"/>
        <c:scaling>
          <c:orientation val="minMax"/>
          <c:max val="900"/>
          <c:min val="30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lang="ru-RU"/>
                </a:pPr>
                <a:r>
                  <a:rPr lang="ru-RU"/>
                  <a:t>Длинна волны, нм</a:t>
                </a:r>
              </a:p>
            </c:rich>
          </c:tx>
          <c:layout>
            <c:manualLayout>
              <c:xMode val="edge"/>
              <c:yMode val="edge"/>
              <c:x val="0.34836550398802846"/>
              <c:y val="0.93165034248767864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 lang="ru-RU"/>
            </a:pPr>
            <a:endParaRPr lang="ru-RU"/>
          </a:p>
        </c:txPr>
        <c:crossAx val="85313792"/>
        <c:crosses val="autoZero"/>
        <c:crossBetween val="midCat"/>
      </c:valAx>
      <c:valAx>
        <c:axId val="8531379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lang="ru-RU"/>
                </a:pPr>
                <a:r>
                  <a:rPr lang="ru-RU"/>
                  <a:t>Интенсивность, о.е.</a:t>
                </a:r>
                <a:r>
                  <a:rPr lang="en-US"/>
                  <a:t> 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4.2628953002766722E-2"/>
              <c:y val="0.2133373823550023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 lang="ru-RU"/>
            </a:pPr>
            <a:endParaRPr lang="ru-RU"/>
          </a:p>
        </c:txPr>
        <c:crossAx val="8531187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900"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574816202079838"/>
          <c:y val="5.3449773846221516E-2"/>
          <c:w val="0.6465428003590431"/>
          <c:h val="0.7272553589271986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69</c:f>
              <c:strCache>
                <c:ptCount val="1"/>
                <c:pt idx="0">
                  <c:v>опухоль</c:v>
                </c:pt>
              </c:strCache>
            </c:strRef>
          </c:tx>
          <c:invertIfNegative val="0"/>
          <c:cat>
            <c:numRef>
              <c:f>Лист1!$C$168:$I$168</c:f>
              <c:numCache>
                <c:formatCode>General</c:formatCode>
                <c:ptCount val="7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</c:numCache>
            </c:numRef>
          </c:cat>
          <c:val>
            <c:numRef>
              <c:f>Лист1!$C$169:$I$169</c:f>
              <c:numCache>
                <c:formatCode>General</c:formatCode>
                <c:ptCount val="7"/>
                <c:pt idx="0">
                  <c:v>3.4494849236337561</c:v>
                </c:pt>
                <c:pt idx="1">
                  <c:v>3.8269458143267463</c:v>
                </c:pt>
                <c:pt idx="2">
                  <c:v>5.1330014784935729</c:v>
                </c:pt>
                <c:pt idx="3">
                  <c:v>6.9141975397204245</c:v>
                </c:pt>
                <c:pt idx="4">
                  <c:v>6.9751318902278774</c:v>
                </c:pt>
                <c:pt idx="5">
                  <c:v>6.7903369006277225</c:v>
                </c:pt>
                <c:pt idx="6">
                  <c:v>2.47329296169177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9D6-428C-B37A-C0C281F717E7}"/>
            </c:ext>
          </c:extLst>
        </c:ser>
        <c:ser>
          <c:idx val="1"/>
          <c:order val="1"/>
          <c:tx>
            <c:strRef>
              <c:f>Лист1!$B$170</c:f>
              <c:strCache>
                <c:ptCount val="1"/>
                <c:pt idx="0">
                  <c:v>окруж ткань</c:v>
                </c:pt>
              </c:strCache>
            </c:strRef>
          </c:tx>
          <c:invertIfNegative val="0"/>
          <c:cat>
            <c:numRef>
              <c:f>Лист1!$C$168:$I$168</c:f>
              <c:numCache>
                <c:formatCode>General</c:formatCode>
                <c:ptCount val="7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</c:numCache>
            </c:numRef>
          </c:cat>
          <c:val>
            <c:numRef>
              <c:f>Лист1!$C$170:$I$170</c:f>
              <c:numCache>
                <c:formatCode>General</c:formatCode>
                <c:ptCount val="7"/>
                <c:pt idx="0">
                  <c:v>2.258472493738152</c:v>
                </c:pt>
                <c:pt idx="1">
                  <c:v>3.0723904526514412</c:v>
                </c:pt>
                <c:pt idx="2">
                  <c:v>2.4805860084930007</c:v>
                </c:pt>
                <c:pt idx="3">
                  <c:v>2.6139353263452048</c:v>
                </c:pt>
                <c:pt idx="4">
                  <c:v>2.4732929616917798</c:v>
                </c:pt>
                <c:pt idx="5">
                  <c:v>2.3833986992893301</c:v>
                </c:pt>
                <c:pt idx="6">
                  <c:v>2.63317199718765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9D6-428C-B37A-C0C281F717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86708992"/>
        <c:axId val="86710912"/>
      </c:barChart>
      <c:lineChart>
        <c:grouping val="standard"/>
        <c:varyColors val="0"/>
        <c:ser>
          <c:idx val="2"/>
          <c:order val="2"/>
          <c:tx>
            <c:strRef>
              <c:f>Лист1!$B$171</c:f>
              <c:strCache>
                <c:ptCount val="1"/>
                <c:pt idx="0">
                  <c:v>ик</c:v>
                </c:pt>
              </c:strCache>
            </c:strRef>
          </c:tx>
          <c:cat>
            <c:numRef>
              <c:f>Лист1!$C$168:$I$168</c:f>
              <c:numCache>
                <c:formatCode>General</c:formatCode>
                <c:ptCount val="7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</c:numCache>
            </c:numRef>
          </c:cat>
          <c:val>
            <c:numRef>
              <c:f>Лист1!$C$171:$I$171</c:f>
              <c:numCache>
                <c:formatCode>General</c:formatCode>
                <c:ptCount val="7"/>
                <c:pt idx="0">
                  <c:v>1.5273530818718453</c:v>
                </c:pt>
                <c:pt idx="1">
                  <c:v>1.2455922752344561</c:v>
                </c:pt>
                <c:pt idx="2">
                  <c:v>2.0692697051903481</c:v>
                </c:pt>
                <c:pt idx="3">
                  <c:v>2.6451295370753747</c:v>
                </c:pt>
                <c:pt idx="4">
                  <c:v>2.8201802205658448</c:v>
                </c:pt>
                <c:pt idx="5">
                  <c:v>2.849014268008299</c:v>
                </c:pt>
                <c:pt idx="6">
                  <c:v>0.9392827222579328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A9D6-428C-B37A-C0C281F717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6719104"/>
        <c:axId val="86717184"/>
      </c:lineChart>
      <c:catAx>
        <c:axId val="867089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>
                    <a:latin typeface="Times New Roman" pitchFamily="18" charset="0"/>
                    <a:cs typeface="Times New Roman" pitchFamily="18" charset="0"/>
                  </a:rPr>
                  <a:t>Время,</a:t>
                </a:r>
                <a:r>
                  <a:rPr lang="ru-RU" baseline="0">
                    <a:latin typeface="Times New Roman" pitchFamily="18" charset="0"/>
                    <a:cs typeface="Times New Roman" pitchFamily="18" charset="0"/>
                  </a:rPr>
                  <a:t> мин</a:t>
                </a:r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35472623853081581"/>
              <c:y val="0.8841183641720253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86710912"/>
        <c:crosses val="autoZero"/>
        <c:auto val="1"/>
        <c:lblAlgn val="ctr"/>
        <c:lblOffset val="100"/>
        <c:noMultiLvlLbl val="0"/>
      </c:catAx>
      <c:valAx>
        <c:axId val="8671091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>
                    <a:latin typeface="Times New Roman" pitchFamily="18" charset="0"/>
                    <a:cs typeface="Times New Roman" pitchFamily="18" charset="0"/>
                  </a:rPr>
                  <a:t>Интенсивность</a:t>
                </a:r>
                <a:r>
                  <a:rPr lang="ru-RU" baseline="0">
                    <a:latin typeface="Times New Roman" pitchFamily="18" charset="0"/>
                    <a:cs typeface="Times New Roman" pitchFamily="18" charset="0"/>
                  </a:rPr>
                  <a:t> флюоресценции</a:t>
                </a:r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3.888888888888889E-2"/>
              <c:y val="6.2411160707301794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86708992"/>
        <c:crosses val="autoZero"/>
        <c:crossBetween val="between"/>
      </c:valAx>
      <c:valAx>
        <c:axId val="86717184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>
                    <a:latin typeface="Times New Roman" pitchFamily="18" charset="0"/>
                    <a:cs typeface="Times New Roman" pitchFamily="18" charset="0"/>
                  </a:rPr>
                  <a:t>ИК,</a:t>
                </a:r>
                <a:r>
                  <a:rPr lang="ru-RU" baseline="0">
                    <a:latin typeface="Times New Roman" pitchFamily="18" charset="0"/>
                    <a:cs typeface="Times New Roman" pitchFamily="18" charset="0"/>
                  </a:rPr>
                  <a:t> отн.ед</a:t>
                </a:r>
                <a:endParaRPr lang="ru-RU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86719104"/>
        <c:crosses val="max"/>
        <c:crossBetween val="between"/>
      </c:valAx>
      <c:catAx>
        <c:axId val="8671910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86717184"/>
        <c:crosses val="autoZero"/>
        <c:auto val="1"/>
        <c:lblAlgn val="ctr"/>
        <c:lblOffset val="100"/>
        <c:noMultiLvlLbl val="0"/>
      </c:cat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82</c:f>
              <c:strCache>
                <c:ptCount val="1"/>
                <c:pt idx="0">
                  <c:v>опухоль</c:v>
                </c:pt>
              </c:strCache>
            </c:strRef>
          </c:tx>
          <c:invertIfNegative val="0"/>
          <c:cat>
            <c:numRef>
              <c:f>Лист1!$C$81:$I$81</c:f>
              <c:numCache>
                <c:formatCode>General</c:formatCode>
                <c:ptCount val="7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</c:numCache>
            </c:numRef>
          </c:cat>
          <c:val>
            <c:numRef>
              <c:f>Лист1!$C$82:$I$82</c:f>
              <c:numCache>
                <c:formatCode>General</c:formatCode>
                <c:ptCount val="7"/>
                <c:pt idx="0">
                  <c:v>0.88152364460882693</c:v>
                </c:pt>
                <c:pt idx="1">
                  <c:v>1.4067702279759564</c:v>
                </c:pt>
                <c:pt idx="2">
                  <c:v>1.638084118174099</c:v>
                </c:pt>
                <c:pt idx="3">
                  <c:v>1.9533914499031129</c:v>
                </c:pt>
                <c:pt idx="4">
                  <c:v>1.833621291199842</c:v>
                </c:pt>
                <c:pt idx="5">
                  <c:v>2.0119973142212375</c:v>
                </c:pt>
                <c:pt idx="6">
                  <c:v>1.758073685835395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92E-4E7A-B9C1-F03D6494D484}"/>
            </c:ext>
          </c:extLst>
        </c:ser>
        <c:ser>
          <c:idx val="1"/>
          <c:order val="1"/>
          <c:tx>
            <c:strRef>
              <c:f>Лист1!$B$83</c:f>
              <c:strCache>
                <c:ptCount val="1"/>
                <c:pt idx="0">
                  <c:v>здоровая ткань</c:v>
                </c:pt>
              </c:strCache>
            </c:strRef>
          </c:tx>
          <c:invertIfNegative val="0"/>
          <c:cat>
            <c:numRef>
              <c:f>Лист1!$C$81:$I$81</c:f>
              <c:numCache>
                <c:formatCode>General</c:formatCode>
                <c:ptCount val="7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</c:numCache>
            </c:numRef>
          </c:cat>
          <c:val>
            <c:numRef>
              <c:f>Лист1!$C$83:$I$83</c:f>
              <c:numCache>
                <c:formatCode>General</c:formatCode>
                <c:ptCount val="7"/>
                <c:pt idx="0">
                  <c:v>0.54775978536683101</c:v>
                </c:pt>
                <c:pt idx="1">
                  <c:v>0.90477143442047969</c:v>
                </c:pt>
                <c:pt idx="2">
                  <c:v>0.60472071155233464</c:v>
                </c:pt>
                <c:pt idx="3">
                  <c:v>0.61200149283633065</c:v>
                </c:pt>
                <c:pt idx="4">
                  <c:v>0.63575289417359915</c:v>
                </c:pt>
                <c:pt idx="5">
                  <c:v>0.59519913983866157</c:v>
                </c:pt>
                <c:pt idx="6">
                  <c:v>0.609028642204151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92E-4E7A-B9C1-F03D6494D4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86758912"/>
        <c:axId val="86760832"/>
      </c:barChart>
      <c:lineChart>
        <c:grouping val="standard"/>
        <c:varyColors val="0"/>
        <c:ser>
          <c:idx val="2"/>
          <c:order val="2"/>
          <c:tx>
            <c:strRef>
              <c:f>Лист1!$B$84</c:f>
              <c:strCache>
                <c:ptCount val="1"/>
                <c:pt idx="0">
                  <c:v>ик</c:v>
                </c:pt>
              </c:strCache>
            </c:strRef>
          </c:tx>
          <c:cat>
            <c:numRef>
              <c:f>Лист1!$C$81:$I$81</c:f>
              <c:numCache>
                <c:formatCode>General</c:formatCode>
                <c:ptCount val="7"/>
                <c:pt idx="0">
                  <c:v>0</c:v>
                </c:pt>
                <c:pt idx="1">
                  <c:v>30</c:v>
                </c:pt>
                <c:pt idx="2">
                  <c:v>60</c:v>
                </c:pt>
                <c:pt idx="3">
                  <c:v>90</c:v>
                </c:pt>
                <c:pt idx="4">
                  <c:v>120</c:v>
                </c:pt>
                <c:pt idx="5">
                  <c:v>150</c:v>
                </c:pt>
                <c:pt idx="6">
                  <c:v>180</c:v>
                </c:pt>
              </c:numCache>
            </c:numRef>
          </c:cat>
          <c:val>
            <c:numRef>
              <c:f>Лист1!$C$84:$I$84</c:f>
              <c:numCache>
                <c:formatCode>General</c:formatCode>
                <c:ptCount val="7"/>
                <c:pt idx="0">
                  <c:v>1.6093252337217061</c:v>
                </c:pt>
                <c:pt idx="1">
                  <c:v>1.5548349278699594</c:v>
                </c:pt>
                <c:pt idx="2">
                  <c:v>2.7088275411786369</c:v>
                </c:pt>
                <c:pt idx="3">
                  <c:v>3.1918083089145575</c:v>
                </c:pt>
                <c:pt idx="4">
                  <c:v>2.8841729357494197</c:v>
                </c:pt>
                <c:pt idx="5">
                  <c:v>3.3803767168860852</c:v>
                </c:pt>
                <c:pt idx="6">
                  <c:v>2.886684736981685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592E-4E7A-B9C1-F03D6494D4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6769024"/>
        <c:axId val="86767104"/>
      </c:lineChart>
      <c:catAx>
        <c:axId val="867589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Время,</a:t>
                </a:r>
                <a:r>
                  <a:rPr lang="ru-RU" baseline="0"/>
                  <a:t> мин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86760832"/>
        <c:crosses val="autoZero"/>
        <c:auto val="1"/>
        <c:lblAlgn val="ctr"/>
        <c:lblOffset val="100"/>
        <c:noMultiLvlLbl val="0"/>
      </c:catAx>
      <c:valAx>
        <c:axId val="8676083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Интенсивность</a:t>
                </a:r>
                <a:r>
                  <a:rPr lang="ru-RU" baseline="0"/>
                  <a:t> флюоресценции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86758912"/>
        <c:crosses val="autoZero"/>
        <c:crossBetween val="between"/>
      </c:valAx>
      <c:valAx>
        <c:axId val="86767104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ИК,</a:t>
                </a:r>
                <a:r>
                  <a:rPr lang="ru-RU" baseline="0"/>
                  <a:t> отн. ед.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86769024"/>
        <c:crosses val="max"/>
        <c:crossBetween val="between"/>
      </c:valAx>
      <c:catAx>
        <c:axId val="8676902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one"/>
        <c:crossAx val="86767104"/>
        <c:crosses val="autoZero"/>
        <c:auto val="1"/>
        <c:lblAlgn val="ctr"/>
        <c:lblOffset val="100"/>
        <c:noMultiLvlLbl val="0"/>
      </c:cat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6.43264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03-24T16:19:35.60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CEC2C1B4-DD83-41C8-B7CE-54068050FA87}" emma:medium="tactile" emma:mode="ink">
          <msink:context xmlns:msink="http://schemas.microsoft.com/ink/2010/main" type="inkDrawing" rotatedBoundingBox="12530,6918 12530,6942 12515,6942 12515,6918" shapeName="Other"/>
        </emma:interpretation>
      </emma:emma>
    </inkml:annotationXML>
    <inkml:trace contextRef="#ctx0" brushRef="#br0">0 0 0,'0'24'141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36.43264" units="1/cm"/>
          <inkml:channelProperty channel="Y" name="resolution" value="36.48649" units="1/cm"/>
          <inkml:channelProperty channel="T" name="resolution" value="1" units="1/dev"/>
        </inkml:channelProperties>
      </inkml:inkSource>
      <inkml:timestamp xml:id="ts0" timeString="2022-03-24T16:19:35.94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1C7742F2-8C18-4323-8B7B-1FC3AEAE1F3F}" emma:medium="tactile" emma:mode="ink">
          <msink:context xmlns:msink="http://schemas.microsoft.com/ink/2010/main" type="inkDrawing" rotatedBoundingBox="12530,6967 12545,6967 12545,6982 12530,6982" shapeName="Other"/>
        </emma:interpretation>
      </emma:emma>
    </inkml:annotationXML>
    <inkml:trace contextRef="#ctx0" brushRef="#br0">0 0 0</inkml:trace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4DAA34-6999-634D-B0A8-A92799055A0C}" type="datetimeFigureOut">
              <a:rPr lang="ru-RU" smtClean="0"/>
              <a:pPr/>
              <a:t>01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74149A-07EF-334A-9C24-FD41A9E17CE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7579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5AB033-8B10-D443-80D8-1CF0519EB215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171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37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E72765-EE23-47C9-9FC5-9EBB666BA5CB}" type="datetime1">
              <a:rPr lang="en-US" smtClean="0"/>
              <a:pPr/>
              <a:t>7/1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714CBE-A426-41D5-8DE7-CC7A20978152}" type="datetime1">
              <a:rPr lang="en-US" smtClean="0"/>
              <a:pPr/>
              <a:t>7/1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216738-5448-4072-9212-79C523957587}" type="datetime1">
              <a:rPr lang="en-US" smtClean="0"/>
              <a:pPr/>
              <a:t>7/1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7806558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DABE0A4-FABD-5C07-F547-677A8C2B79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C4BE032-5398-9374-4892-1B18ABB8E3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96611F4-3A3A-D16C-18E9-8AAF8C9D74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898989"/>
                </a:solidFill>
              </a:defRPr>
            </a:lvl1pPr>
          </a:lstStyle>
          <a:p>
            <a:fld id="{0716E44E-C6AE-4F55-A9CA-E545355DC27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78195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94CCF-F6EF-4D5C-9B7B-FC176760D1C6}" type="datetime1">
              <a:rPr lang="en-US" smtClean="0"/>
              <a:pPr/>
              <a:t>7/1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1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FFFC8-B09F-4B50-A698-05906C36DC5D}" type="datetime1">
              <a:rPr lang="en-US" smtClean="0"/>
              <a:pPr/>
              <a:t>7/1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F9915C-A4A8-4C84-A0D4-FFE7E2F6C74E}" type="datetime1">
              <a:rPr lang="en-US" smtClean="0"/>
              <a:pPr/>
              <a:t>7/1/202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0536FB-9784-4AD8-A060-9C79B7ABE303}" type="datetime1">
              <a:rPr lang="en-US" smtClean="0"/>
              <a:pPr/>
              <a:t>7/1/2022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6F4CE-A2A3-49C2-BA79-9D02DFBEC2AF}" type="datetime1">
              <a:rPr lang="en-US" smtClean="0"/>
              <a:pPr/>
              <a:t>7/1/2022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2DD45-0379-47F2-9AE4-9663EC2D0E90}" type="datetime1">
              <a:rPr lang="en-US" smtClean="0"/>
              <a:pPr/>
              <a:t>7/1/2022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3F75D-CC33-4009-AEE0-460D7CF49CF0}" type="datetime1">
              <a:rPr lang="en-US" smtClean="0"/>
              <a:pPr/>
              <a:t>7/1/202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736A5-E51A-4A7E-A107-46FA83790B68}" type="datetime1">
              <a:rPr lang="en-US" smtClean="0"/>
              <a:pPr/>
              <a:t>7/1/202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40000"/>
            <a:lumOff val="60000"/>
            <a:alpha val="2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6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61B626-A76D-44B1-A0E6-49A4EE7BAF54}" type="datetime1">
              <a:rPr lang="en-US" smtClean="0"/>
              <a:pPr/>
              <a:t>7/1/202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6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6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692A44-DB84-47C5-B81A-A503E59EC81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tiff"/><Relationship Id="rId4" Type="http://schemas.openxmlformats.org/officeDocument/2006/relationships/image" Target="../media/image30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microsoft.com/office/2007/relationships/hdphoto" Target="../media/hdphoto2.wdp"/><Relationship Id="rId4" Type="http://schemas.openxmlformats.org/officeDocument/2006/relationships/image" Target="../media/image4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5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0.png"/><Relationship Id="rId7" Type="http://schemas.openxmlformats.org/officeDocument/2006/relationships/image" Target="../media/image13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jpe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jpeg"/><Relationship Id="rId4" Type="http://schemas.openxmlformats.org/officeDocument/2006/relationships/image" Target="../media/image6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1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emf"/><Relationship Id="rId5" Type="http://schemas.openxmlformats.org/officeDocument/2006/relationships/customXml" Target="../ink/ink2.xml"/><Relationship Id="rId4" Type="http://schemas.openxmlformats.org/officeDocument/2006/relationships/image" Target="../media/image7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s://psv4.userapi.com/c536436/u5120286/docs/d11/412894c9c143/univer.jpg?extra=1xj7marXkhrpZ4ggcqd8g4pCFr4xvHxAUQqOorG9mCxNKWFJhFmAtvUAQyWUMnbQJ158rSCGLRby48H_ZESbZWMDSloR5vLCnHjUbIIshtOQNiKx-352cfdGSe5Muxzy6xQsmfy4RJxLLsGZ-TP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8633" y="0"/>
            <a:ext cx="9575427" cy="693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-134792" y="1"/>
            <a:ext cx="924655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cs typeface="Arial" panose="020B0604020202020204" pitchFamily="34" charset="0"/>
              </a:rPr>
              <a:t>МИНОБРНАУКИ РОССИИ </a:t>
            </a:r>
          </a:p>
          <a:p>
            <a:pPr algn="ctr"/>
            <a:r>
              <a:rPr lang="ru-RU" dirty="0">
                <a:cs typeface="Arial" panose="020B0604020202020204" pitchFamily="34" charset="0"/>
              </a:rPr>
              <a:t>Федеральное государственное бюджетное образовательное учреждение высшего образования </a:t>
            </a:r>
          </a:p>
          <a:p>
            <a:pPr algn="ctr"/>
            <a:r>
              <a:rPr lang="ru-RU" b="1" dirty="0">
                <a:cs typeface="Arial" panose="020B0604020202020204" pitchFamily="34" charset="0"/>
              </a:rPr>
              <a:t>«МИРЭА - Российский технологический университет» </a:t>
            </a:r>
          </a:p>
          <a:p>
            <a:pPr algn="ctr"/>
            <a:r>
              <a:rPr lang="ru-RU" dirty="0">
                <a:cs typeface="Arial" panose="020B0604020202020204" pitchFamily="34" charset="0"/>
              </a:rPr>
              <a:t>Институт тонких химических технологий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472592" y="1587734"/>
            <a:ext cx="61474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000" b="1" dirty="0"/>
              <a:t>XIV</a:t>
            </a:r>
            <a:r>
              <a:rPr lang="ru-RU" sz="2000" b="1" dirty="0"/>
              <a:t> Международная конференция «Синтез и применение порфиринов и их аналогов»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007604" y="2370243"/>
            <a:ext cx="712879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/>
              <a:t>Фотодинамическая терапия плюс химиотерапия, радионуклидная терапия и диагностика: разработка многофункциональных природных хлоринов</a:t>
            </a:r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0" y="6281738"/>
            <a:ext cx="9144000" cy="5762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ru-RU" sz="2000" b="1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Москва, 2022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345660" y="5498894"/>
            <a:ext cx="79868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bg1"/>
                </a:solidFill>
                <a:cs typeface="Arial" panose="020B0604020202020204" pitchFamily="34" charset="0"/>
              </a:rPr>
              <a:t>Заведующий кафедрой </a:t>
            </a:r>
            <a:r>
              <a:rPr lang="ru-RU" b="1" dirty="0" err="1">
                <a:solidFill>
                  <a:schemeClr val="bg1"/>
                </a:solidFill>
                <a:cs typeface="Arial" panose="020B0604020202020204" pitchFamily="34" charset="0"/>
              </a:rPr>
              <a:t>ХТБАСМиОХ</a:t>
            </a:r>
            <a:r>
              <a:rPr lang="ru-RU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ru-RU" b="1" dirty="0">
                <a:solidFill>
                  <a:schemeClr val="bg1"/>
                </a:solidFill>
                <a:cs typeface="Arial" panose="020B0604020202020204" pitchFamily="34" charset="0"/>
              </a:rPr>
              <a:t>им. Н.А. Преображенского</a:t>
            </a:r>
            <a:r>
              <a:rPr lang="en-US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endParaRPr lang="ru-RU" b="1" dirty="0">
              <a:solidFill>
                <a:schemeClr val="bg1"/>
              </a:solidFill>
              <a:cs typeface="Arial" panose="020B0604020202020204" pitchFamily="34" charset="0"/>
            </a:endParaRPr>
          </a:p>
          <a:p>
            <a:pPr algn="ctr"/>
            <a:r>
              <a:rPr lang="ru-RU" b="1" dirty="0">
                <a:solidFill>
                  <a:schemeClr val="bg1"/>
                </a:solidFill>
                <a:cs typeface="Arial" panose="020B0604020202020204" pitchFamily="34" charset="0"/>
              </a:rPr>
              <a:t>д.х.н., профессор Грин М.А</a:t>
            </a:r>
            <a:r>
              <a:rPr lang="en-US" b="1" dirty="0">
                <a:solidFill>
                  <a:schemeClr val="bg1"/>
                </a:solidFill>
                <a:cs typeface="Arial" panose="020B0604020202020204" pitchFamily="34" charset="0"/>
              </a:rPr>
              <a:t>.</a:t>
            </a:r>
            <a:r>
              <a:rPr lang="ru-RU" b="1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endParaRPr lang="en-US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6881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0E7B49-27CD-3D27-F853-14F4DE0594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3954" y="51534"/>
            <a:ext cx="8229600" cy="1143000"/>
          </a:xfrm>
        </p:spPr>
        <p:txBody>
          <a:bodyPr>
            <a:noAutofit/>
          </a:bodyPr>
          <a:lstStyle/>
          <a:p>
            <a:r>
              <a:rPr lang="ru-RU" sz="3200" dirty="0"/>
              <a:t>Природные хлорины и </a:t>
            </a:r>
            <a:r>
              <a:rPr lang="ru-RU" sz="3200" dirty="0" err="1"/>
              <a:t>бактериохлорины</a:t>
            </a:r>
            <a:endParaRPr lang="ru-RU" sz="32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2B3218-A0C8-1262-A6E4-0765A54EB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E0F81F9-9A90-9A22-D914-37F26D777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3733" y="143358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3" name="Группа 11">
            <a:extLst>
              <a:ext uri="{FF2B5EF4-FFF2-40B4-BE49-F238E27FC236}">
                <a16:creationId xmlns:a16="http://schemas.microsoft.com/office/drawing/2014/main" id="{0DA67FC0-0743-6C4B-1A17-CDBB36EBE198}"/>
              </a:ext>
            </a:extLst>
          </p:cNvPr>
          <p:cNvGrpSpPr/>
          <p:nvPr/>
        </p:nvGrpSpPr>
        <p:grpSpPr>
          <a:xfrm>
            <a:off x="2084279" y="1583386"/>
            <a:ext cx="4982127" cy="4514588"/>
            <a:chOff x="1828800" y="1649412"/>
            <a:chExt cx="5493765" cy="4889500"/>
          </a:xfrm>
        </p:grpSpPr>
        <p:graphicFrame>
          <p:nvGraphicFramePr>
            <p:cNvPr id="6" name="Объект 5">
              <a:extLst>
                <a:ext uri="{FF2B5EF4-FFF2-40B4-BE49-F238E27FC236}">
                  <a16:creationId xmlns:a16="http://schemas.microsoft.com/office/drawing/2014/main" id="{1CD2BAC9-1F16-E30E-712A-DCD33E7C99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693804"/>
                </p:ext>
              </p:extLst>
            </p:nvPr>
          </p:nvGraphicFramePr>
          <p:xfrm>
            <a:off x="1828800" y="1649412"/>
            <a:ext cx="5486400" cy="488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5821561" imgH="5211485" progId="">
                    <p:embed/>
                  </p:oleObj>
                </mc:Choice>
                <mc:Fallback>
                  <p:oleObj name="CS ChemDraw Drawing" r:id="rId2" imgW="5821561" imgH="5211485" progId="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1649412"/>
                          <a:ext cx="5486400" cy="488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4093B17-5050-7426-D1F7-39A6DCA79446}"/>
                </a:ext>
              </a:extLst>
            </p:cNvPr>
            <p:cNvSpPr txBox="1"/>
            <p:nvPr/>
          </p:nvSpPr>
          <p:spPr>
            <a:xfrm>
              <a:off x="6003561" y="2276872"/>
              <a:ext cx="1319000" cy="4000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0" i="0" dirty="0">
                  <a:solidFill>
                    <a:srgbClr val="202124"/>
                  </a:solidFill>
                  <a:effectLst/>
                </a:rPr>
                <a:t>λ</a:t>
              </a:r>
              <a:r>
                <a:rPr lang="ru-RU" b="0" i="0" dirty="0">
                  <a:solidFill>
                    <a:srgbClr val="202124"/>
                  </a:solidFill>
                  <a:effectLst/>
                </a:rPr>
                <a:t> ≈ 800 </a:t>
              </a:r>
              <a:r>
                <a:rPr lang="ru-RU" b="0" i="0" dirty="0" err="1">
                  <a:solidFill>
                    <a:srgbClr val="202124"/>
                  </a:solidFill>
                  <a:effectLst/>
                </a:rPr>
                <a:t>нм</a:t>
              </a:r>
              <a:endParaRPr lang="ru-RU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F7ADD86-7A13-89F9-5CB7-DD4C02079D5C}"/>
                </a:ext>
              </a:extLst>
            </p:cNvPr>
            <p:cNvSpPr txBox="1"/>
            <p:nvPr/>
          </p:nvSpPr>
          <p:spPr>
            <a:xfrm>
              <a:off x="6003565" y="3633549"/>
              <a:ext cx="1319000" cy="4000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0" i="0" dirty="0">
                  <a:solidFill>
                    <a:srgbClr val="202124"/>
                  </a:solidFill>
                  <a:effectLst/>
                </a:rPr>
                <a:t>λ</a:t>
              </a:r>
              <a:r>
                <a:rPr lang="ru-RU" b="0" i="0" dirty="0">
                  <a:solidFill>
                    <a:srgbClr val="202124"/>
                  </a:solidFill>
                  <a:effectLst/>
                </a:rPr>
                <a:t> ≈ 700 </a:t>
              </a:r>
              <a:r>
                <a:rPr lang="ru-RU" b="0" i="0" dirty="0" err="1">
                  <a:solidFill>
                    <a:srgbClr val="202124"/>
                  </a:solidFill>
                  <a:effectLst/>
                </a:rPr>
                <a:t>нм</a:t>
              </a:r>
              <a:endParaRPr lang="ru-RU" dirty="0"/>
            </a:p>
          </p:txBody>
        </p:sp>
      </p:grpSp>
      <p:sp>
        <p:nvSpPr>
          <p:cNvPr id="11" name="Стрелка: вправо 10">
            <a:extLst>
              <a:ext uri="{FF2B5EF4-FFF2-40B4-BE49-F238E27FC236}">
                <a16:creationId xmlns:a16="http://schemas.microsoft.com/office/drawing/2014/main" id="{456F4397-B8DD-45FB-BFA2-C68049B035C1}"/>
              </a:ext>
            </a:extLst>
          </p:cNvPr>
          <p:cNvSpPr/>
          <p:nvPr/>
        </p:nvSpPr>
        <p:spPr>
          <a:xfrm rot="19323911">
            <a:off x="5830507" y="1704741"/>
            <a:ext cx="864096" cy="36933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: вправо 12">
            <a:extLst>
              <a:ext uri="{FF2B5EF4-FFF2-40B4-BE49-F238E27FC236}">
                <a16:creationId xmlns:a16="http://schemas.microsoft.com/office/drawing/2014/main" id="{56B838BD-A84B-12FB-E12B-63A4293DE7C3}"/>
              </a:ext>
            </a:extLst>
          </p:cNvPr>
          <p:cNvSpPr/>
          <p:nvPr/>
        </p:nvSpPr>
        <p:spPr>
          <a:xfrm rot="2276089" flipH="1">
            <a:off x="2636635" y="1704743"/>
            <a:ext cx="864096" cy="36933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: вправо 13">
            <a:extLst>
              <a:ext uri="{FF2B5EF4-FFF2-40B4-BE49-F238E27FC236}">
                <a16:creationId xmlns:a16="http://schemas.microsoft.com/office/drawing/2014/main" id="{C3D20B3D-B4B2-41F1-EBA4-7B3A7DA898BB}"/>
              </a:ext>
            </a:extLst>
          </p:cNvPr>
          <p:cNvSpPr/>
          <p:nvPr/>
        </p:nvSpPr>
        <p:spPr>
          <a:xfrm rot="19323911" flipH="1" flipV="1">
            <a:off x="2636635" y="4533220"/>
            <a:ext cx="864096" cy="36933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: вправо 14">
            <a:extLst>
              <a:ext uri="{FF2B5EF4-FFF2-40B4-BE49-F238E27FC236}">
                <a16:creationId xmlns:a16="http://schemas.microsoft.com/office/drawing/2014/main" id="{C8DF2DC5-7C07-DAF6-9283-FE387D93A71E}"/>
              </a:ext>
            </a:extLst>
          </p:cNvPr>
          <p:cNvSpPr/>
          <p:nvPr/>
        </p:nvSpPr>
        <p:spPr>
          <a:xfrm rot="2276089" flipV="1">
            <a:off x="5830507" y="4533219"/>
            <a:ext cx="864096" cy="36933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: скругленные углы 15">
            <a:extLst>
              <a:ext uri="{FF2B5EF4-FFF2-40B4-BE49-F238E27FC236}">
                <a16:creationId xmlns:a16="http://schemas.microsoft.com/office/drawing/2014/main" id="{23B48BA6-62BC-0003-B0D1-49196A12095F}"/>
              </a:ext>
            </a:extLst>
          </p:cNvPr>
          <p:cNvSpPr/>
          <p:nvPr/>
        </p:nvSpPr>
        <p:spPr>
          <a:xfrm>
            <a:off x="6868540" y="1065791"/>
            <a:ext cx="2194770" cy="91162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Фотодинамическая терапия (ФДТ)</a:t>
            </a:r>
          </a:p>
        </p:txBody>
      </p:sp>
      <p:sp>
        <p:nvSpPr>
          <p:cNvPr id="17" name="Прямоугольник: скругленные углы 16">
            <a:extLst>
              <a:ext uri="{FF2B5EF4-FFF2-40B4-BE49-F238E27FC236}">
                <a16:creationId xmlns:a16="http://schemas.microsoft.com/office/drawing/2014/main" id="{BB9A8CB6-9378-43BD-E4CC-F68387A39D02}"/>
              </a:ext>
            </a:extLst>
          </p:cNvPr>
          <p:cNvSpPr/>
          <p:nvPr/>
        </p:nvSpPr>
        <p:spPr>
          <a:xfrm>
            <a:off x="7083598" y="4859720"/>
            <a:ext cx="1979712" cy="91162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Флуоресцентная диагностика (ФД)</a:t>
            </a:r>
          </a:p>
        </p:txBody>
      </p:sp>
      <p:sp>
        <p:nvSpPr>
          <p:cNvPr id="18" name="Прямоугольник: скругленные углы 17">
            <a:extLst>
              <a:ext uri="{FF2B5EF4-FFF2-40B4-BE49-F238E27FC236}">
                <a16:creationId xmlns:a16="http://schemas.microsoft.com/office/drawing/2014/main" id="{1A7EFB51-6A01-4F5C-02A0-CC586E384A0D}"/>
              </a:ext>
            </a:extLst>
          </p:cNvPr>
          <p:cNvSpPr/>
          <p:nvPr/>
        </p:nvSpPr>
        <p:spPr>
          <a:xfrm>
            <a:off x="407754" y="4859720"/>
            <a:ext cx="2127989" cy="91162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/>
              <a:t>Радионуклидная терапия и диагностика</a:t>
            </a:r>
          </a:p>
        </p:txBody>
      </p:sp>
      <p:sp>
        <p:nvSpPr>
          <p:cNvPr id="19" name="Прямоугольник: скругленные углы 18">
            <a:extLst>
              <a:ext uri="{FF2B5EF4-FFF2-40B4-BE49-F238E27FC236}">
                <a16:creationId xmlns:a16="http://schemas.microsoft.com/office/drawing/2014/main" id="{46A60156-DCBF-339B-82CB-14ECA86FF0C3}"/>
              </a:ext>
            </a:extLst>
          </p:cNvPr>
          <p:cNvSpPr/>
          <p:nvPr/>
        </p:nvSpPr>
        <p:spPr>
          <a:xfrm>
            <a:off x="243879" y="1127572"/>
            <a:ext cx="2127989" cy="91162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err="1"/>
              <a:t>Таргетная</a:t>
            </a:r>
            <a:r>
              <a:rPr lang="ru-RU" dirty="0"/>
              <a:t> и комбинированная терапия</a:t>
            </a:r>
          </a:p>
        </p:txBody>
      </p:sp>
    </p:spTree>
    <p:extLst>
      <p:ext uri="{BB962C8B-B14F-4D97-AF65-F5344CB8AC3E}">
        <p14:creationId xmlns:p14="http://schemas.microsoft.com/office/powerpoint/2010/main" val="32470631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55" y="892845"/>
            <a:ext cx="4660298" cy="5072310"/>
          </a:xfrm>
        </p:spPr>
      </p:pic>
      <p:pic>
        <p:nvPicPr>
          <p:cNvPr id="6" name="Изображение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616198"/>
            <a:ext cx="4104456" cy="353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1444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СМА-</a:t>
            </a:r>
            <a:r>
              <a:rPr lang="ru-RU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иганд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</a:t>
            </a:r>
            <a:r>
              <a:rPr lang="ru-RU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ргетной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ерапии и диагностики рака предстательной желез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16101"/>
          <a:stretch/>
        </p:blipFill>
        <p:spPr bwMode="auto">
          <a:xfrm>
            <a:off x="5365949" y="1771142"/>
            <a:ext cx="3363691" cy="4557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365943" y="1170482"/>
            <a:ext cx="289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i="1" dirty="0" err="1"/>
              <a:t>Глутаматкарбопептидаза</a:t>
            </a:r>
            <a:r>
              <a:rPr lang="ru-RU" sz="1600" i="1" dirty="0"/>
              <a:t> </a:t>
            </a:r>
            <a:r>
              <a:rPr lang="en-US" sz="1600" i="1" dirty="0"/>
              <a:t>II</a:t>
            </a:r>
          </a:p>
        </p:txBody>
      </p:sp>
      <p:pic>
        <p:nvPicPr>
          <p:cNvPr id="4" name="Изображение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2" y="1362244"/>
            <a:ext cx="3302895" cy="2199728"/>
          </a:xfrm>
          <a:prstGeom prst="rect">
            <a:avLst/>
          </a:prstGeom>
        </p:spPr>
      </p:pic>
      <p:pic>
        <p:nvPicPr>
          <p:cNvPr id="6" name="Изображение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2964" y="3962400"/>
            <a:ext cx="3124200" cy="16115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85800" y="5619468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i="1" dirty="0"/>
              <a:t>Векторный </a:t>
            </a:r>
            <a:r>
              <a:rPr lang="ru-RU" sz="1600" i="1" dirty="0" err="1"/>
              <a:t>пептидомиметик</a:t>
            </a:r>
            <a:r>
              <a:rPr lang="ru-RU" sz="1600" i="1" dirty="0"/>
              <a:t> на основе </a:t>
            </a:r>
            <a:r>
              <a:rPr lang="ru-RU" sz="1600" i="1" dirty="0" err="1"/>
              <a:t>глутаминовой</a:t>
            </a:r>
            <a:r>
              <a:rPr lang="ru-RU" sz="1600" i="1" dirty="0"/>
              <a:t> кислоты и лизина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1133799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057406" y="2362200"/>
          <a:ext cx="6745337" cy="305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480134" imgH="2398471" progId="">
                  <p:embed/>
                </p:oleObj>
              </mc:Choice>
              <mc:Fallback>
                <p:oleObj name="CS ChemDraw Drawing" r:id="rId2" imgW="5480134" imgH="2398471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6" y="2362200"/>
                        <a:ext cx="6745337" cy="3052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3124200"/>
            <a:ext cx="220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err="1">
                <a:solidFill>
                  <a:srgbClr val="00B050"/>
                </a:solidFill>
              </a:rPr>
              <a:t>Фотосенсибилизатор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495800"/>
            <a:ext cx="220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 err="1">
                <a:solidFill>
                  <a:srgbClr val="FF0000"/>
                </a:solidFill>
              </a:rPr>
              <a:t>ПСМА-лиганд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1752601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i="1" dirty="0"/>
              <a:t>13</a:t>
            </a:r>
            <a:r>
              <a:rPr lang="ru-RU" sz="1600" i="1" baseline="30000" dirty="0"/>
              <a:t>1</a:t>
            </a:r>
            <a:r>
              <a:rPr lang="ru-RU" sz="1600" i="1" dirty="0"/>
              <a:t>-замещенное производное  хлорина е6</a:t>
            </a:r>
            <a:endParaRPr lang="en-US" sz="16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6705600" y="1752601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i="1" dirty="0"/>
              <a:t>15</a:t>
            </a:r>
            <a:r>
              <a:rPr lang="ru-RU" sz="1600" i="1" baseline="30000" dirty="0"/>
              <a:t>2</a:t>
            </a:r>
            <a:r>
              <a:rPr lang="ru-RU" sz="1600" i="1" dirty="0"/>
              <a:t>-замещенное производное  хлорина е6</a:t>
            </a:r>
            <a:endParaRPr lang="en-US" sz="1600" i="1" dirty="0"/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ru-RU" sz="2400" b="1" dirty="0" err="1"/>
              <a:t>Конъюгаты</a:t>
            </a:r>
            <a:r>
              <a:rPr lang="ru-RU" sz="2400" b="1" dirty="0"/>
              <a:t> метилового эфира</a:t>
            </a:r>
            <a:br>
              <a:rPr lang="ru-RU" sz="2400" b="1" dirty="0"/>
            </a:br>
            <a:r>
              <a:rPr lang="ru-RU" sz="2400" b="1" dirty="0"/>
              <a:t> хлорина е</a:t>
            </a:r>
            <a:r>
              <a:rPr lang="ru-RU" sz="2400" b="1" baseline="-25000" dirty="0"/>
              <a:t>6</a:t>
            </a:r>
            <a:r>
              <a:rPr lang="ru-RU" sz="2400" b="1" dirty="0"/>
              <a:t> с </a:t>
            </a:r>
            <a:r>
              <a:rPr lang="ru-RU" sz="2400" b="1" dirty="0" err="1"/>
              <a:t>ПСМА-лигандом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145596"/>
            <a:ext cx="7734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N</a:t>
            </a:r>
            <a:r>
              <a:rPr lang="ru-RU" sz="1200" dirty="0"/>
              <a:t>.</a:t>
            </a:r>
            <a:r>
              <a:rPr lang="en-GB" sz="1200" dirty="0"/>
              <a:t>V. Suvorov, A</a:t>
            </a:r>
            <a:r>
              <a:rPr lang="ru-RU" sz="1200" dirty="0"/>
              <a:t>.</a:t>
            </a:r>
            <a:r>
              <a:rPr lang="en-GB" sz="1200" dirty="0"/>
              <a:t>E. </a:t>
            </a:r>
            <a:r>
              <a:rPr lang="en-GB" sz="1200" dirty="0" err="1"/>
              <a:t>Machulkin</a:t>
            </a:r>
            <a:r>
              <a:rPr lang="en-GB" sz="1200" dirty="0"/>
              <a:t>, A</a:t>
            </a:r>
            <a:r>
              <a:rPr lang="ru-RU" sz="1200" dirty="0"/>
              <a:t>.</a:t>
            </a:r>
            <a:r>
              <a:rPr lang="en-GB" sz="1200" dirty="0"/>
              <a:t>V. </a:t>
            </a:r>
            <a:r>
              <a:rPr lang="en-GB" sz="1200" dirty="0" err="1"/>
              <a:t>Ivanova</a:t>
            </a:r>
            <a:r>
              <a:rPr lang="en-GB" sz="1200" dirty="0"/>
              <a:t>, A</a:t>
            </a:r>
            <a:r>
              <a:rPr lang="ru-RU" sz="1200" dirty="0"/>
              <a:t>.</a:t>
            </a:r>
            <a:r>
              <a:rPr lang="en-GB" sz="1200" dirty="0"/>
              <a:t>M. </a:t>
            </a:r>
            <a:r>
              <a:rPr lang="en-GB" sz="1200" dirty="0" err="1"/>
              <a:t>Popkov</a:t>
            </a:r>
            <a:r>
              <a:rPr lang="en-GB" sz="1200" baseline="30000" dirty="0" err="1"/>
              <a:t>a</a:t>
            </a:r>
            <a:r>
              <a:rPr lang="en-GB" sz="1200" dirty="0"/>
              <a:t>, E</a:t>
            </a:r>
            <a:r>
              <a:rPr lang="ru-RU" sz="1200" dirty="0"/>
              <a:t>.</a:t>
            </a:r>
            <a:r>
              <a:rPr lang="en-GB" sz="1200" dirty="0"/>
              <a:t>A. </a:t>
            </a:r>
            <a:r>
              <a:rPr lang="en-GB" sz="1200" dirty="0" err="1"/>
              <a:t>Bondareva</a:t>
            </a:r>
            <a:r>
              <a:rPr lang="en-GB" sz="1200" dirty="0"/>
              <a:t>, E</a:t>
            </a:r>
            <a:r>
              <a:rPr lang="ru-RU" sz="1200" dirty="0"/>
              <a:t>.</a:t>
            </a:r>
            <a:r>
              <a:rPr lang="en-GB" sz="1200" dirty="0"/>
              <a:t>A. </a:t>
            </a:r>
            <a:r>
              <a:rPr lang="en-GB" sz="1200" dirty="0" err="1"/>
              <a:t>Plotnikova</a:t>
            </a:r>
            <a:r>
              <a:rPr lang="en-GB" sz="1200" dirty="0"/>
              <a:t>, R</a:t>
            </a:r>
            <a:r>
              <a:rPr lang="ru-RU" sz="1200" dirty="0"/>
              <a:t>.</a:t>
            </a:r>
            <a:r>
              <a:rPr lang="en-GB" sz="1200" dirty="0"/>
              <a:t>I. </a:t>
            </a:r>
            <a:r>
              <a:rPr lang="en-GB" sz="1200" dirty="0" err="1"/>
              <a:t>Yakubovskaya</a:t>
            </a:r>
            <a:r>
              <a:rPr lang="en-GB" sz="1200" dirty="0"/>
              <a:t>, A</a:t>
            </a:r>
            <a:r>
              <a:rPr lang="ru-RU" sz="1200" dirty="0"/>
              <a:t>.</a:t>
            </a:r>
            <a:r>
              <a:rPr lang="en-GB" sz="1200" dirty="0"/>
              <a:t>G. </a:t>
            </a:r>
            <a:r>
              <a:rPr lang="en-GB" sz="1200" dirty="0" err="1"/>
              <a:t>Majouga</a:t>
            </a:r>
            <a:r>
              <a:rPr lang="en-GB" sz="1200" dirty="0"/>
              <a:t>, A</a:t>
            </a:r>
            <a:r>
              <a:rPr lang="ru-RU" sz="1200" dirty="0"/>
              <a:t>.</a:t>
            </a:r>
            <a:r>
              <a:rPr lang="en-GB" sz="1200" dirty="0"/>
              <a:t>F. </a:t>
            </a:r>
            <a:r>
              <a:rPr lang="en-GB" sz="1200" dirty="0" err="1"/>
              <a:t>Mironov</a:t>
            </a:r>
            <a:r>
              <a:rPr lang="ru-RU" sz="1200" dirty="0"/>
              <a:t>, </a:t>
            </a:r>
            <a:r>
              <a:rPr lang="en-GB" sz="1200" dirty="0"/>
              <a:t>M</a:t>
            </a:r>
            <a:r>
              <a:rPr lang="ru-RU" sz="1200" dirty="0"/>
              <a:t>.</a:t>
            </a:r>
            <a:r>
              <a:rPr lang="en-GB" sz="1200" dirty="0"/>
              <a:t>A. Grin</a:t>
            </a:r>
            <a:r>
              <a:rPr lang="ru-RU" sz="1200" dirty="0"/>
              <a:t>, </a:t>
            </a:r>
            <a:r>
              <a:rPr lang="en-GB" sz="1200" dirty="0"/>
              <a:t>Synthesis of PSMA-targeted 13</a:t>
            </a:r>
            <a:r>
              <a:rPr lang="en-GB" sz="1200" baseline="30000" dirty="0"/>
              <a:t>1</a:t>
            </a:r>
            <a:r>
              <a:rPr lang="en-GB" sz="1200" dirty="0"/>
              <a:t>- and 15</a:t>
            </a:r>
            <a:r>
              <a:rPr lang="en-GB" sz="1200" baseline="30000" dirty="0"/>
              <a:t>2</a:t>
            </a:r>
            <a:r>
              <a:rPr lang="en-GB" sz="1200" dirty="0"/>
              <a:t>-substituted </a:t>
            </a:r>
            <a:r>
              <a:rPr lang="en-GB" sz="1200" dirty="0" err="1"/>
              <a:t>chlorin</a:t>
            </a:r>
            <a:r>
              <a:rPr lang="en-GB" sz="1200" dirty="0"/>
              <a:t> e</a:t>
            </a:r>
            <a:r>
              <a:rPr lang="en-GB" sz="1200" baseline="-25000" dirty="0"/>
              <a:t>6</a:t>
            </a:r>
            <a:r>
              <a:rPr lang="en-GB" sz="1200" dirty="0"/>
              <a:t> derivatives and their biological properties</a:t>
            </a:r>
            <a:r>
              <a:rPr lang="ru-RU" sz="1200" dirty="0"/>
              <a:t>, </a:t>
            </a:r>
            <a:r>
              <a:rPr lang="en-US" sz="1200" dirty="0"/>
              <a:t>Journal of </a:t>
            </a:r>
            <a:r>
              <a:rPr lang="en-US" sz="1200" dirty="0" err="1"/>
              <a:t>Porphyrins</a:t>
            </a:r>
            <a:r>
              <a:rPr lang="en-US" sz="1200" dirty="0"/>
              <a:t> and </a:t>
            </a:r>
            <a:r>
              <a:rPr lang="en-US" sz="1200" dirty="0" err="1"/>
              <a:t>Phtalocyanins</a:t>
            </a:r>
            <a:r>
              <a:rPr lang="en-US" sz="1200" dirty="0"/>
              <a:t>, 2018, 22, 1-9</a:t>
            </a:r>
            <a:endParaRPr lang="ru-RU" sz="12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7987" y="4075199"/>
            <a:ext cx="2373681" cy="1792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1904" y="4003743"/>
            <a:ext cx="2465517" cy="1979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04800" y="914401"/>
            <a:ext cx="586041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i="1" dirty="0"/>
              <a:t>Сравнение </a:t>
            </a:r>
            <a:r>
              <a:rPr lang="ru-RU" sz="1050" i="1" dirty="0" err="1"/>
              <a:t>фототоксичности</a:t>
            </a:r>
            <a:r>
              <a:rPr lang="ru-RU" sz="1050" i="1" dirty="0"/>
              <a:t> </a:t>
            </a:r>
            <a:r>
              <a:rPr lang="ru-RU" sz="1050" i="1" dirty="0" err="1"/>
              <a:t>конъюгатов</a:t>
            </a:r>
            <a:r>
              <a:rPr lang="ru-RU" sz="1050" i="1" dirty="0"/>
              <a:t> </a:t>
            </a:r>
            <a:r>
              <a:rPr lang="ru-RU" sz="1050" b="1" dirty="0"/>
              <a:t>13</a:t>
            </a:r>
            <a:r>
              <a:rPr lang="ru-RU" sz="1050" i="1" dirty="0"/>
              <a:t> и </a:t>
            </a:r>
            <a:r>
              <a:rPr lang="ru-RU" sz="1050" b="1" dirty="0"/>
              <a:t>15</a:t>
            </a:r>
            <a:r>
              <a:rPr lang="ru-RU" sz="1050" i="1" dirty="0"/>
              <a:t> с радахлорином на клеточных линиях </a:t>
            </a:r>
            <a:r>
              <a:rPr lang="en-US" sz="1050" i="1" dirty="0">
                <a:solidFill>
                  <a:srgbClr val="000000"/>
                </a:solidFill>
                <a:cs typeface="Times New Roman" pitchFamily="18" charset="0"/>
              </a:rPr>
              <a:t>22Rv1</a:t>
            </a:r>
            <a:r>
              <a:rPr lang="ru-RU" sz="1050" i="1" dirty="0">
                <a:solidFill>
                  <a:srgbClr val="000000"/>
                </a:solidFill>
                <a:cs typeface="Times New Roman" pitchFamily="18" charset="0"/>
              </a:rPr>
              <a:t> и РС-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7530" y="5873433"/>
            <a:ext cx="542928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i="1" dirty="0"/>
              <a:t>Спектры поглощения </a:t>
            </a:r>
            <a:r>
              <a:rPr lang="en-US" sz="1100" i="1" dirty="0"/>
              <a:t>(A)</a:t>
            </a:r>
            <a:r>
              <a:rPr lang="ru-RU" sz="1100" i="1" dirty="0"/>
              <a:t> и флуоресценции </a:t>
            </a:r>
            <a:r>
              <a:rPr lang="en-US" sz="1100" i="1" dirty="0"/>
              <a:t>(</a:t>
            </a:r>
            <a:r>
              <a:rPr lang="ru-RU" sz="1100" i="1" dirty="0"/>
              <a:t>Б</a:t>
            </a:r>
            <a:r>
              <a:rPr lang="en-US" sz="1100" i="1" dirty="0"/>
              <a:t>)</a:t>
            </a:r>
            <a:r>
              <a:rPr lang="ru-RU" sz="1100" i="1" dirty="0"/>
              <a:t> соединения </a:t>
            </a:r>
            <a:r>
              <a:rPr lang="ru-RU" sz="1100" b="1" dirty="0"/>
              <a:t>13</a:t>
            </a:r>
            <a:r>
              <a:rPr lang="ru-RU" sz="1100" i="1" dirty="0"/>
              <a:t> в </a:t>
            </a:r>
            <a:r>
              <a:rPr lang="en-US" sz="1100" i="1" dirty="0"/>
              <a:t>PBS</a:t>
            </a:r>
            <a:endParaRPr lang="en-US" sz="1600" b="1" i="1" dirty="0">
              <a:solidFill>
                <a:srgbClr val="000000"/>
              </a:solidFill>
              <a:cs typeface="Times New Roman" pitchFamily="18" charset="0"/>
            </a:endParaRPr>
          </a:p>
          <a:p>
            <a:pPr algn="ctr"/>
            <a:r>
              <a:rPr lang="ru-RU" sz="1600" i="1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9027" y="407517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03671" y="40751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Б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77000" y="5867406"/>
            <a:ext cx="250036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i="1" dirty="0">
                <a:solidFill>
                  <a:srgbClr val="000000"/>
                </a:solidFill>
                <a:cs typeface="Times New Roman" pitchFamily="18" charset="0"/>
              </a:rPr>
              <a:t>Флуоресцентная визуализация биораспределения соединения </a:t>
            </a:r>
            <a:r>
              <a:rPr lang="ru-RU" sz="1100" b="1" i="1" dirty="0">
                <a:solidFill>
                  <a:srgbClr val="000000"/>
                </a:solidFill>
                <a:cs typeface="Times New Roman" pitchFamily="18" charset="0"/>
              </a:rPr>
              <a:t>13 </a:t>
            </a:r>
            <a:r>
              <a:rPr lang="ru-RU" sz="1100" i="1" dirty="0">
                <a:solidFill>
                  <a:srgbClr val="000000"/>
                </a:solidFill>
                <a:cs typeface="Times New Roman" pitchFamily="18" charset="0"/>
              </a:rPr>
              <a:t>в </a:t>
            </a:r>
            <a:r>
              <a:rPr lang="ru-RU" sz="1050" i="1" dirty="0">
                <a:solidFill>
                  <a:srgbClr val="000000"/>
                </a:solidFill>
                <a:cs typeface="Times New Roman" pitchFamily="18" charset="0"/>
              </a:rPr>
              <a:t>клеточных</a:t>
            </a:r>
            <a:r>
              <a:rPr lang="ru-RU" sz="1100" i="1" dirty="0">
                <a:solidFill>
                  <a:srgbClr val="000000"/>
                </a:solidFill>
                <a:cs typeface="Times New Roman" pitchFamily="18" charset="0"/>
              </a:rPr>
              <a:t> линиях </a:t>
            </a:r>
            <a:r>
              <a:rPr lang="en-US" sz="1100" i="1" dirty="0">
                <a:solidFill>
                  <a:srgbClr val="000000"/>
                </a:solidFill>
                <a:cs typeface="Times New Roman" pitchFamily="18" charset="0"/>
              </a:rPr>
              <a:t>22Rv1</a:t>
            </a:r>
            <a:r>
              <a:rPr lang="ru-RU" sz="1100" i="1" dirty="0">
                <a:solidFill>
                  <a:srgbClr val="000000"/>
                </a:solidFill>
                <a:cs typeface="Times New Roman" pitchFamily="18" charset="0"/>
              </a:rPr>
              <a:t> и РС-3 после 15 мин и 4 ч.</a:t>
            </a:r>
          </a:p>
          <a:p>
            <a:pPr algn="ctr"/>
            <a:endParaRPr lang="en-US" sz="1600" b="1" dirty="0">
              <a:solidFill>
                <a:srgbClr val="000000"/>
              </a:solidFill>
              <a:cs typeface="Times New Roman" pitchFamily="18" charset="0"/>
            </a:endParaRPr>
          </a:p>
          <a:p>
            <a:pPr algn="ctr"/>
            <a:r>
              <a:rPr lang="ru-RU" sz="1600" dirty="0"/>
              <a:t> </a:t>
            </a:r>
          </a:p>
        </p:txBody>
      </p:sp>
      <p:pic>
        <p:nvPicPr>
          <p:cNvPr id="13" name="Picture 6" descr="22RV1.ti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358441" y="1143002"/>
            <a:ext cx="2785565" cy="2436125"/>
          </a:xfrm>
          <a:prstGeom prst="rect">
            <a:avLst/>
          </a:prstGeom>
        </p:spPr>
      </p:pic>
      <p:pic>
        <p:nvPicPr>
          <p:cNvPr id="14" name="Picture 7" descr="PC3.tif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358441" y="3505200"/>
            <a:ext cx="2785565" cy="2429302"/>
          </a:xfrm>
          <a:prstGeom prst="rect">
            <a:avLst/>
          </a:prstGeom>
        </p:spPr>
      </p:pic>
      <p:sp>
        <p:nvSpPr>
          <p:cNvPr id="15" name="Text Box 1"/>
          <p:cNvSpPr txBox="1">
            <a:spLocks noChangeArrowheads="1"/>
          </p:cNvSpPr>
          <p:nvPr/>
        </p:nvSpPr>
        <p:spPr bwMode="auto">
          <a:xfrm>
            <a:off x="7543800" y="1066812"/>
            <a:ext cx="381000" cy="16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22Rv1</a:t>
            </a: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543802" y="3505200"/>
            <a:ext cx="379413" cy="16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PC-3</a:t>
            </a:r>
            <a:endParaRPr kumimoji="0" 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900858" y="1209676"/>
            <a:ext cx="487362" cy="16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800" dirty="0">
                <a:cs typeface="Arial" pitchFamily="34" charset="0"/>
              </a:rPr>
              <a:t>15 мин</a:t>
            </a:r>
            <a:endParaRPr kumimoji="0" 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8258180" y="1209688"/>
            <a:ext cx="487362" cy="16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4 </a:t>
            </a:r>
            <a:r>
              <a:rPr lang="ru-RU" sz="800" dirty="0">
                <a:cs typeface="Arial" pitchFamily="34" charset="0"/>
              </a:rPr>
              <a:t>ч</a:t>
            </a:r>
            <a:endParaRPr kumimoji="0" 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900373" y="3576638"/>
            <a:ext cx="487362" cy="16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15 мин</a:t>
            </a:r>
            <a:r>
              <a:rPr kumimoji="0" 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8257695" y="3576643"/>
            <a:ext cx="487362" cy="16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4 </a:t>
            </a:r>
            <a:r>
              <a:rPr lang="ru-RU" sz="800" dirty="0">
                <a:cs typeface="Arial" pitchFamily="34" charset="0"/>
              </a:rPr>
              <a:t>ч</a:t>
            </a:r>
            <a:endParaRPr kumimoji="0" lang="en-US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1" name="Заголовок 1"/>
          <p:cNvSpPr>
            <a:spLocks noGrp="1"/>
          </p:cNvSpPr>
          <p:nvPr>
            <p:ph type="title"/>
          </p:nvPr>
        </p:nvSpPr>
        <p:spPr>
          <a:xfrm>
            <a:off x="13546" y="-48997"/>
            <a:ext cx="9144000" cy="976338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иологические испытания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vitro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ъюгатов</a:t>
            </a:r>
            <a:b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лоринов с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СМА-лигандом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24" name="Таблица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2385624"/>
              </p:ext>
            </p:extLst>
          </p:nvPr>
        </p:nvGraphicFramePr>
        <p:xfrm>
          <a:off x="285720" y="1295400"/>
          <a:ext cx="5829480" cy="2742992"/>
        </p:xfrm>
        <a:graphic>
          <a:graphicData uri="http://schemas.openxmlformats.org/drawingml/2006/table">
            <a:tbl>
              <a:tblPr/>
              <a:tblGrid>
                <a:gridCol w="987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8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8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8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8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8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algn="ctr" rtl="0" fontAlgn="ctr"/>
                      <a:endParaRPr lang="ru-RU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ИК50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ru-RU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ru-RU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ru-RU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rtl="0" fontAlgn="ctr"/>
                      <a:endParaRPr lang="ru-RU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696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Время  инкубации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0 мин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 ч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 ч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 ч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 ч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2695">
                <a:tc gridSpan="6"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2Rv1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6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Конъюгат</a:t>
                      </a:r>
                      <a:r>
                        <a:rPr lang="ru-RU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1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,8 ± 0,2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,0 ± 0,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,7 ± 0,2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,7 ± 0,1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,2 ± 0,1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6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Конъюгат</a:t>
                      </a:r>
                      <a:r>
                        <a:rPr lang="ru-RU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15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,</a:t>
                      </a:r>
                      <a:r>
                        <a:rPr lang="ru-RU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±0,</a:t>
                      </a:r>
                      <a:r>
                        <a:rPr lang="ru-RU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</a:t>
                      </a:r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,7±0,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,3±0,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,5±0,2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,2±0,2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6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Радахлорин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,5±0,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,1±0,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,4±0,2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,9±0,1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3,0±0,2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32695">
                <a:tc gridSpan="6"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РС-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6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Конъюгат</a:t>
                      </a:r>
                      <a:r>
                        <a:rPr lang="ru-RU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1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2,0 ± 0,4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1,4 ± 0,2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,9 ± 0,4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0,2 ± 0,5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,5 ± 0,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6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Конъюгат</a:t>
                      </a:r>
                      <a:r>
                        <a:rPr lang="ru-RU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15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,6±0,5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8,2±0,2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,2±0,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,5±0,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,5±0,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600">
                <a:tc>
                  <a:txBody>
                    <a:bodyPr/>
                    <a:lstStyle/>
                    <a:p>
                      <a:pPr algn="ctr" rtl="0" fontAlgn="ctr"/>
                      <a:r>
                        <a:rPr lang="ru-RU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Радахлорин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7,2±0,4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13,3±0,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6,9±0,3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5,1±0,4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4,3±0,2</a:t>
                      </a:r>
                    </a:p>
                  </a:txBody>
                  <a:tcPr marL="6948" marR="6948" marT="694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419601" y="6619473"/>
            <a:ext cx="451488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100" b="1" i="1" dirty="0">
                <a:solidFill>
                  <a:srgbClr val="000000"/>
                </a:solidFill>
                <a:cs typeface="Times New Roman" pitchFamily="18" charset="0"/>
              </a:rPr>
              <a:t> Работа выполнена совместно с МНИОИ им. А.П. Герцена</a:t>
            </a:r>
            <a:endParaRPr lang="en-US" sz="1100" b="1" i="1" dirty="0">
              <a:solidFill>
                <a:srgbClr val="000000"/>
              </a:solidFill>
              <a:cs typeface="Times New Roman" pitchFamily="18" charset="0"/>
            </a:endParaRPr>
          </a:p>
          <a:p>
            <a:r>
              <a:rPr lang="ru-RU" sz="1400" i="1" dirty="0"/>
              <a:t>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0" y="6123549"/>
            <a:ext cx="5257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50" dirty="0"/>
              <a:t>N</a:t>
            </a:r>
            <a:r>
              <a:rPr lang="ru-RU" sz="1050" dirty="0"/>
              <a:t>.</a:t>
            </a:r>
            <a:r>
              <a:rPr lang="en-GB" sz="1050" dirty="0"/>
              <a:t>V. Suvorov, A</a:t>
            </a:r>
            <a:r>
              <a:rPr lang="ru-RU" sz="1050" dirty="0"/>
              <a:t>.</a:t>
            </a:r>
            <a:r>
              <a:rPr lang="en-GB" sz="1050" dirty="0"/>
              <a:t>E. </a:t>
            </a:r>
            <a:r>
              <a:rPr lang="en-GB" sz="1050" dirty="0" err="1"/>
              <a:t>Machulkin</a:t>
            </a:r>
            <a:r>
              <a:rPr lang="en-GB" sz="1050" dirty="0"/>
              <a:t>, A</a:t>
            </a:r>
            <a:r>
              <a:rPr lang="ru-RU" sz="1050" dirty="0"/>
              <a:t>.</a:t>
            </a:r>
            <a:r>
              <a:rPr lang="en-GB" sz="1050" dirty="0"/>
              <a:t>V. </a:t>
            </a:r>
            <a:r>
              <a:rPr lang="en-GB" sz="1050" dirty="0" err="1"/>
              <a:t>Ivanova</a:t>
            </a:r>
            <a:r>
              <a:rPr lang="en-GB" sz="1050" dirty="0"/>
              <a:t>, A</a:t>
            </a:r>
            <a:r>
              <a:rPr lang="ru-RU" sz="1050" dirty="0"/>
              <a:t>.</a:t>
            </a:r>
            <a:r>
              <a:rPr lang="en-GB" sz="1050" dirty="0"/>
              <a:t>M. </a:t>
            </a:r>
            <a:r>
              <a:rPr lang="en-GB" sz="1050" dirty="0" err="1"/>
              <a:t>Popkov</a:t>
            </a:r>
            <a:r>
              <a:rPr lang="en-GB" sz="1050" baseline="30000" dirty="0" err="1"/>
              <a:t>a</a:t>
            </a:r>
            <a:r>
              <a:rPr lang="en-GB" sz="1050" dirty="0"/>
              <a:t>, E</a:t>
            </a:r>
            <a:r>
              <a:rPr lang="ru-RU" sz="1050" dirty="0"/>
              <a:t>.</a:t>
            </a:r>
            <a:r>
              <a:rPr lang="en-GB" sz="1050" dirty="0"/>
              <a:t>A. </a:t>
            </a:r>
            <a:r>
              <a:rPr lang="en-GB" sz="1050" dirty="0" err="1"/>
              <a:t>Bondareva</a:t>
            </a:r>
            <a:r>
              <a:rPr lang="en-GB" sz="1050" dirty="0"/>
              <a:t>, E</a:t>
            </a:r>
            <a:r>
              <a:rPr lang="ru-RU" sz="1050" dirty="0"/>
              <a:t>.</a:t>
            </a:r>
            <a:r>
              <a:rPr lang="en-GB" sz="1050" dirty="0"/>
              <a:t>A. </a:t>
            </a:r>
            <a:r>
              <a:rPr lang="en-GB" sz="1050" dirty="0" err="1"/>
              <a:t>Plotnikova</a:t>
            </a:r>
            <a:r>
              <a:rPr lang="en-GB" sz="1050" dirty="0"/>
              <a:t>, R</a:t>
            </a:r>
            <a:r>
              <a:rPr lang="ru-RU" sz="1050" dirty="0"/>
              <a:t>.</a:t>
            </a:r>
            <a:r>
              <a:rPr lang="en-GB" sz="1050" dirty="0"/>
              <a:t>I. </a:t>
            </a:r>
            <a:r>
              <a:rPr lang="en-GB" sz="1050" dirty="0" err="1"/>
              <a:t>Yakubovskaya</a:t>
            </a:r>
            <a:r>
              <a:rPr lang="en-GB" sz="1050" dirty="0"/>
              <a:t>, A</a:t>
            </a:r>
            <a:r>
              <a:rPr lang="ru-RU" sz="1050" dirty="0"/>
              <a:t>.</a:t>
            </a:r>
            <a:r>
              <a:rPr lang="en-GB" sz="1050" dirty="0"/>
              <a:t>G. </a:t>
            </a:r>
            <a:r>
              <a:rPr lang="en-GB" sz="1050" dirty="0" err="1"/>
              <a:t>Majouga</a:t>
            </a:r>
            <a:r>
              <a:rPr lang="en-GB" sz="1050" dirty="0"/>
              <a:t>, A</a:t>
            </a:r>
            <a:r>
              <a:rPr lang="ru-RU" sz="1050" dirty="0"/>
              <a:t>.</a:t>
            </a:r>
            <a:r>
              <a:rPr lang="en-GB" sz="1050" dirty="0"/>
              <a:t>F. </a:t>
            </a:r>
            <a:r>
              <a:rPr lang="en-GB" sz="1050" dirty="0" err="1"/>
              <a:t>Mironov</a:t>
            </a:r>
            <a:r>
              <a:rPr lang="ru-RU" sz="1050" dirty="0"/>
              <a:t>, </a:t>
            </a:r>
            <a:r>
              <a:rPr lang="en-GB" sz="1050" dirty="0"/>
              <a:t>M</a:t>
            </a:r>
            <a:r>
              <a:rPr lang="ru-RU" sz="1050" dirty="0"/>
              <a:t>.</a:t>
            </a:r>
            <a:r>
              <a:rPr lang="en-GB" sz="1050" dirty="0"/>
              <a:t>A. Grin</a:t>
            </a:r>
            <a:r>
              <a:rPr lang="ru-RU" sz="1050" dirty="0"/>
              <a:t>, </a:t>
            </a:r>
            <a:r>
              <a:rPr lang="en-GB" sz="1050" dirty="0"/>
              <a:t>Synthesis of PSMA-targeted 13</a:t>
            </a:r>
            <a:r>
              <a:rPr lang="en-GB" sz="1050" baseline="30000" dirty="0"/>
              <a:t>1</a:t>
            </a:r>
            <a:r>
              <a:rPr lang="en-GB" sz="1050" dirty="0"/>
              <a:t>- and 15</a:t>
            </a:r>
            <a:r>
              <a:rPr lang="en-GB" sz="1050" baseline="30000" dirty="0"/>
              <a:t>2</a:t>
            </a:r>
            <a:r>
              <a:rPr lang="en-GB" sz="1050" dirty="0"/>
              <a:t>-substituted </a:t>
            </a:r>
            <a:r>
              <a:rPr lang="en-GB" sz="1050" dirty="0" err="1"/>
              <a:t>chlorin</a:t>
            </a:r>
            <a:r>
              <a:rPr lang="en-GB" sz="1050" dirty="0"/>
              <a:t> e</a:t>
            </a:r>
            <a:r>
              <a:rPr lang="en-GB" sz="1050" baseline="-25000" dirty="0"/>
              <a:t>6</a:t>
            </a:r>
            <a:r>
              <a:rPr lang="en-GB" sz="1050" dirty="0"/>
              <a:t> derivatives and their biological properties</a:t>
            </a:r>
            <a:r>
              <a:rPr lang="ru-RU" sz="1050" dirty="0"/>
              <a:t>, </a:t>
            </a:r>
            <a:r>
              <a:rPr lang="en-US" sz="1050" dirty="0"/>
              <a:t>Journal of </a:t>
            </a:r>
            <a:r>
              <a:rPr lang="en-US" sz="1050" dirty="0" err="1"/>
              <a:t>Porphyrins</a:t>
            </a:r>
            <a:r>
              <a:rPr lang="en-US" sz="1050" dirty="0"/>
              <a:t> and </a:t>
            </a:r>
            <a:r>
              <a:rPr lang="en-US" sz="1050" dirty="0" err="1"/>
              <a:t>Phtalocyanins</a:t>
            </a:r>
            <a:r>
              <a:rPr lang="en-US" sz="1050" dirty="0"/>
              <a:t>, 2018, 22, 1-9</a:t>
            </a:r>
            <a:endParaRPr lang="ru-RU" sz="1050" dirty="0"/>
          </a:p>
        </p:txBody>
      </p:sp>
    </p:spTree>
    <p:extLst>
      <p:ext uri="{BB962C8B-B14F-4D97-AF65-F5344CB8AC3E}">
        <p14:creationId xmlns:p14="http://schemas.microsoft.com/office/powerpoint/2010/main" val="4812526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/>
          <p:nvPr/>
        </p:nvSpPr>
        <p:spPr>
          <a:xfrm>
            <a:off x="0" y="-1"/>
            <a:ext cx="9144000" cy="8911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70736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Хлорин е6 с </a:t>
            </a:r>
            <a:r>
              <a:rPr lang="ru-RU" sz="2400" b="1" dirty="0" err="1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ПСМА-лигандом</a:t>
            </a:r>
            <a:r>
              <a:rPr lang="ru-RU" sz="2400" b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 в «верхней части» </a:t>
            </a:r>
            <a:r>
              <a:rPr lang="ru-RU" sz="2400" b="1" dirty="0" err="1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макроцикла</a:t>
            </a:r>
            <a:endParaRPr lang="ru-RU" sz="2400" b="1" dirty="0">
              <a:latin typeface="Times New Roman" panose="02020603050405020304" pitchFamily="18" charset="0"/>
              <a:ea typeface="Arial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4" name="Rectangle 30"/>
          <p:cNvSpPr>
            <a:spLocks noChangeArrowheads="1"/>
          </p:cNvSpPr>
          <p:nvPr/>
        </p:nvSpPr>
        <p:spPr bwMode="auto">
          <a:xfrm>
            <a:off x="3829056" y="169068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32"/>
          <p:cNvSpPr>
            <a:spLocks noChangeArrowheads="1"/>
          </p:cNvSpPr>
          <p:nvPr/>
        </p:nvSpPr>
        <p:spPr bwMode="auto">
          <a:xfrm flipV="1">
            <a:off x="5792799" y="3564610"/>
            <a:ext cx="71802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82838" y="181660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" name="Rectangle 23"/>
          <p:cNvSpPr>
            <a:spLocks noChangeArrowheads="1"/>
          </p:cNvSpPr>
          <p:nvPr/>
        </p:nvSpPr>
        <p:spPr bwMode="auto">
          <a:xfrm>
            <a:off x="1107831" y="1230924"/>
            <a:ext cx="97842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7047718"/>
              </p:ext>
            </p:extLst>
          </p:nvPr>
        </p:nvGraphicFramePr>
        <p:xfrm>
          <a:off x="124526" y="4222533"/>
          <a:ext cx="5919402" cy="1732638"/>
        </p:xfrm>
        <a:graphic>
          <a:graphicData uri="http://schemas.openxmlformats.org/drawingml/2006/table">
            <a:tbl>
              <a:tblPr firstRow="1" firstCol="1" bandRow="1"/>
              <a:tblGrid>
                <a:gridCol w="1388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17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75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3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4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05561">
                <a:tc gridSpan="6"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en-US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ИК</a:t>
                      </a:r>
                      <a:r>
                        <a:rPr lang="en-US" sz="1000" baseline="-25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0</a:t>
                      </a:r>
                      <a:r>
                        <a:rPr lang="en-US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, </a:t>
                      </a:r>
                      <a:r>
                        <a:rPr lang="ru-RU" sz="1000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мк</a:t>
                      </a:r>
                      <a:r>
                        <a:rPr lang="en-US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М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969"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Время инкубации, часы</a:t>
                      </a:r>
                      <a:endParaRPr lang="ru-RU" sz="6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en-US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,5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en-US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en-US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en-US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en-US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9293">
                <a:tc gridSpan="6"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en-US" sz="1000" b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2Rv1 </a:t>
                      </a:r>
                      <a:r>
                        <a:rPr lang="en-US" sz="1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ПСМА+)</a:t>
                      </a:r>
                      <a:endParaRPr lang="ru-RU" sz="6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9012"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b="1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Конъюгат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,2±0.3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,7±0.2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,3±0.2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,9±0,1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b="1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,7±0,1</a:t>
                      </a:r>
                      <a:endParaRPr lang="ru-RU" sz="600" b="1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0025"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en-US" sz="1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Радахлорин</a:t>
                      </a:r>
                      <a:endParaRPr lang="ru-RU" sz="6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5±0.4</a:t>
                      </a:r>
                      <a:endParaRPr lang="ru-RU" sz="6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1,3±0.4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</a:t>
                      </a:r>
                      <a:r>
                        <a:rPr lang="en-US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.0</a:t>
                      </a:r>
                      <a:r>
                        <a:rPr lang="ru-RU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±0.2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,9±0.2</a:t>
                      </a:r>
                      <a:endParaRPr lang="ru-RU" sz="6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,1±0.2</a:t>
                      </a:r>
                      <a:endParaRPr lang="ru-RU" sz="6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9048">
                <a:tc gridSpan="6"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en-US" sz="1000" b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РС-3 </a:t>
                      </a:r>
                      <a:r>
                        <a:rPr lang="en-US" sz="1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(ПСМА-)</a:t>
                      </a:r>
                      <a:endParaRPr lang="ru-RU" sz="6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3830"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b="1" dirty="0" err="1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Конъюгат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,4±0.2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,9±0.2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,1±0,1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,6±0,1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b="1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,6±0,1</a:t>
                      </a:r>
                      <a:endParaRPr lang="ru-RU" sz="600" b="1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Радахлорин</a:t>
                      </a:r>
                      <a:endParaRPr lang="ru-RU" sz="6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5,3±0.4</a:t>
                      </a:r>
                      <a:endParaRPr lang="ru-RU" sz="6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9,1±0.3</a:t>
                      </a:r>
                      <a:endParaRPr lang="ru-RU" sz="6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,5±0.2</a:t>
                      </a:r>
                      <a:endParaRPr lang="ru-RU" sz="6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4,4±0.2</a:t>
                      </a:r>
                      <a:endParaRPr lang="ru-RU" sz="60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900"/>
                        </a:lnSpc>
                        <a:spcAft>
                          <a:spcPts val="600"/>
                        </a:spcAft>
                      </a:pPr>
                      <a:r>
                        <a:rPr lang="ru-RU" sz="10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,7±0.2</a:t>
                      </a:r>
                      <a:endParaRPr lang="ru-RU" sz="6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4526" y="6291175"/>
            <a:ext cx="6358434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050" dirty="0">
                <a:latin typeface="Arial" charset="0"/>
                <a:ea typeface="Arial" charset="0"/>
                <a:cs typeface="Arial" charset="0"/>
              </a:rPr>
              <a:t>Эксперименты выполнены в МНИОИ им. П.А. Герцена научным сотрудником отделения модификаторов и протекторов противоопухолевой терапии, к.б.н. А.Д. </a:t>
            </a:r>
            <a:r>
              <a:rPr lang="ru-RU" sz="1050" dirty="0" err="1">
                <a:latin typeface="Arial" charset="0"/>
                <a:ea typeface="Arial" charset="0"/>
                <a:cs typeface="Arial" charset="0"/>
              </a:rPr>
              <a:t>Плютинской</a:t>
            </a:r>
            <a:r>
              <a:rPr lang="ru-RU" sz="1050" dirty="0">
                <a:latin typeface="Arial" charset="0"/>
                <a:ea typeface="Arial" charset="0"/>
                <a:cs typeface="Arial" charset="0"/>
              </a:rPr>
              <a:t>.</a:t>
            </a:r>
          </a:p>
          <a:p>
            <a:r>
              <a:rPr lang="ru-RU" sz="1050" i="1" dirty="0">
                <a:latin typeface="Arial" charset="0"/>
                <a:ea typeface="Arial" charset="0"/>
                <a:cs typeface="Arial" charset="0"/>
              </a:rPr>
              <a:t> </a:t>
            </a:r>
          </a:p>
        </p:txBody>
      </p:sp>
      <p:sp>
        <p:nvSpPr>
          <p:cNvPr id="54432" name="Rectangle 160"/>
          <p:cNvSpPr>
            <a:spLocks noChangeArrowheads="1"/>
          </p:cNvSpPr>
          <p:nvPr/>
        </p:nvSpPr>
        <p:spPr bwMode="auto">
          <a:xfrm>
            <a:off x="5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1444" y="3916270"/>
            <a:ext cx="559846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>
                <a:latin typeface="Arial" charset="0"/>
                <a:ea typeface="Arial" charset="0"/>
                <a:cs typeface="Arial" charset="0"/>
              </a:rPr>
              <a:t>Сравнение </a:t>
            </a:r>
            <a:r>
              <a:rPr lang="ru-RU" sz="1050" dirty="0" err="1">
                <a:latin typeface="Arial" charset="0"/>
                <a:ea typeface="Arial" charset="0"/>
                <a:cs typeface="Arial" charset="0"/>
              </a:rPr>
              <a:t>фототоксичности</a:t>
            </a:r>
            <a:r>
              <a:rPr lang="ru-RU" sz="1050" dirty="0">
                <a:latin typeface="Arial" charset="0"/>
                <a:ea typeface="Arial" charset="0"/>
                <a:cs typeface="Arial" charset="0"/>
              </a:rPr>
              <a:t> полученного</a:t>
            </a:r>
            <a:r>
              <a:rPr lang="en-US" sz="1050" dirty="0">
                <a:latin typeface="Arial" charset="0"/>
                <a:ea typeface="Arial" charset="0"/>
                <a:cs typeface="Arial" charset="0"/>
              </a:rPr>
              <a:t> </a:t>
            </a:r>
            <a:r>
              <a:rPr lang="ru-RU" sz="1050" dirty="0" err="1">
                <a:latin typeface="Arial" charset="0"/>
                <a:ea typeface="Arial" charset="0"/>
                <a:cs typeface="Arial" charset="0"/>
              </a:rPr>
              <a:t>конъюгата</a:t>
            </a:r>
            <a:r>
              <a:rPr lang="ru-RU" sz="1050" dirty="0">
                <a:latin typeface="Arial" charset="0"/>
                <a:ea typeface="Arial" charset="0"/>
                <a:cs typeface="Arial" charset="0"/>
              </a:rPr>
              <a:t> с </a:t>
            </a:r>
            <a:r>
              <a:rPr lang="ru-RU" sz="1050" dirty="0" err="1">
                <a:latin typeface="Arial" charset="0"/>
                <a:ea typeface="Arial" charset="0"/>
                <a:cs typeface="Arial" charset="0"/>
              </a:rPr>
              <a:t>радахлорином</a:t>
            </a:r>
            <a:r>
              <a:rPr lang="ru-RU" sz="1050" dirty="0">
                <a:latin typeface="Arial" charset="0"/>
                <a:ea typeface="Arial" charset="0"/>
                <a:cs typeface="Arial" charset="0"/>
              </a:rPr>
              <a:t> </a:t>
            </a:r>
            <a:endParaRPr lang="ru-RU" sz="1050" dirty="0">
              <a:solidFill>
                <a:srgbClr val="000000"/>
              </a:solidFill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19" name="Диаграмма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1483002"/>
              </p:ext>
            </p:extLst>
          </p:nvPr>
        </p:nvGraphicFramePr>
        <p:xfrm>
          <a:off x="6224985" y="4021629"/>
          <a:ext cx="2626212" cy="17630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134658" y="5707146"/>
            <a:ext cx="28068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i="1" dirty="0">
                <a:latin typeface="Arial" charset="0"/>
                <a:ea typeface="Arial" charset="0"/>
                <a:cs typeface="Arial" charset="0"/>
              </a:rPr>
              <a:t>Спектр поглощения полученного соединения в </a:t>
            </a:r>
            <a:r>
              <a:rPr lang="en-US" sz="1000" i="1" dirty="0">
                <a:latin typeface="Arial" charset="0"/>
                <a:ea typeface="Arial" charset="0"/>
                <a:cs typeface="Arial" charset="0"/>
              </a:rPr>
              <a:t>PBS</a:t>
            </a:r>
            <a:endParaRPr lang="ru-RU" sz="1000" i="1" dirty="0">
              <a:solidFill>
                <a:srgbClr val="000000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6" name="Изображение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81200" y="921095"/>
            <a:ext cx="4699278" cy="2688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415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0" y="4575670"/>
            <a:ext cx="6305080" cy="32902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400" b="1" i="1" dirty="0">
                <a:latin typeface="+mn-lt"/>
                <a:ea typeface="Arial" charset="0"/>
                <a:cs typeface="Arial" charset="0"/>
              </a:rPr>
              <a:t> Исследование </a:t>
            </a:r>
            <a:r>
              <a:rPr lang="ru-RU" sz="1400" b="1" i="1" dirty="0" err="1">
                <a:latin typeface="+mn-lt"/>
                <a:ea typeface="Arial" charset="0"/>
                <a:cs typeface="Arial" charset="0"/>
              </a:rPr>
              <a:t>фототоксичности</a:t>
            </a:r>
            <a:r>
              <a:rPr lang="en-US" sz="1400" b="1" i="1" dirty="0">
                <a:latin typeface="+mn-lt"/>
                <a:ea typeface="Arial" charset="0"/>
                <a:cs typeface="Arial" charset="0"/>
              </a:rPr>
              <a:t>,</a:t>
            </a:r>
            <a:r>
              <a:rPr lang="ru-RU" sz="1400" b="1" i="1" dirty="0">
                <a:latin typeface="+mn-lt"/>
                <a:ea typeface="Arial" charset="0"/>
                <a:cs typeface="Arial" charset="0"/>
              </a:rPr>
              <a:t> клеточная линия 22</a:t>
            </a:r>
            <a:r>
              <a:rPr lang="en-US" sz="1400" b="1" i="1" dirty="0" err="1">
                <a:latin typeface="+mn-lt"/>
                <a:ea typeface="Arial" charset="0"/>
                <a:cs typeface="Arial" charset="0"/>
              </a:rPr>
              <a:t>Rv</a:t>
            </a:r>
            <a:r>
              <a:rPr lang="ru-RU" sz="1400" b="1" i="1" dirty="0">
                <a:latin typeface="+mn-lt"/>
                <a:ea typeface="Arial" charset="0"/>
                <a:cs typeface="Arial" charset="0"/>
              </a:rPr>
              <a:t>1 (</a:t>
            </a:r>
            <a:r>
              <a:rPr lang="en-US" sz="1400" b="1" i="1" dirty="0">
                <a:latin typeface="+mn-lt"/>
                <a:ea typeface="Arial" charset="0"/>
                <a:cs typeface="Arial" charset="0"/>
              </a:rPr>
              <a:t>PSMA+)</a:t>
            </a:r>
            <a:endParaRPr lang="ru-RU" sz="1400" b="1" i="1" dirty="0">
              <a:latin typeface="+mn-lt"/>
              <a:ea typeface="Arial" charset="0"/>
              <a:cs typeface="Arial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21429"/>
            <a:ext cx="9144000" cy="879970"/>
          </a:xfrm>
          <a:noFill/>
        </p:spPr>
        <p:txBody>
          <a:bodyPr>
            <a:noAutofit/>
          </a:bodyPr>
          <a:lstStyle/>
          <a:p>
            <a:pPr algn="ctr"/>
            <a:r>
              <a:rPr lang="ru-RU" sz="2000" b="1" dirty="0" err="1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Конъюгат</a:t>
            </a:r>
            <a:r>
              <a:rPr lang="ru-RU" sz="2000" b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 </a:t>
            </a:r>
            <a:br>
              <a:rPr lang="en-US" sz="2000" b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</a:br>
            <a:r>
              <a:rPr lang="ru-RU" sz="2000" b="1" i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О</a:t>
            </a:r>
            <a:r>
              <a:rPr lang="ru-RU" sz="2000" b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-</a:t>
            </a:r>
            <a:r>
              <a:rPr lang="ru-RU" sz="2000" b="1" dirty="0" err="1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пропилоксим</a:t>
            </a:r>
            <a:r>
              <a:rPr lang="ru-RU" sz="2000" b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-</a:t>
            </a:r>
            <a:r>
              <a:rPr lang="en-US" sz="2000" b="1" i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N</a:t>
            </a:r>
            <a:r>
              <a:rPr lang="en-US" sz="2000" b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-</a:t>
            </a:r>
            <a:r>
              <a:rPr lang="ru-RU" sz="2000" b="1" dirty="0" err="1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пропоксибактериопуринимида</a:t>
            </a:r>
            <a:r>
              <a:rPr lang="ru-RU" sz="2000" b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 с ПСМА-</a:t>
            </a:r>
            <a:r>
              <a:rPr lang="ru-RU" sz="2000" b="1" dirty="0" err="1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лигандом</a:t>
            </a:r>
            <a:br>
              <a:rPr lang="en-US" sz="2000" b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</a:br>
            <a:r>
              <a:rPr lang="ru-RU" sz="2000" b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 и его биологические испытания </a:t>
            </a:r>
            <a:r>
              <a:rPr lang="en-US" sz="2000" b="1" i="1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in vitro</a:t>
            </a:r>
            <a:endParaRPr lang="ru-RU" sz="2000" b="1" i="1" dirty="0">
              <a:latin typeface="Times New Roman" panose="02020603050405020304" pitchFamily="18" charset="0"/>
              <a:ea typeface="Arial" charset="0"/>
              <a:cs typeface="Times New Roman" panose="02020603050405020304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10" name="Диаграмма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3676870"/>
              </p:ext>
            </p:extLst>
          </p:nvPr>
        </p:nvGraphicFramePr>
        <p:xfrm>
          <a:off x="5778201" y="4454757"/>
          <a:ext cx="3141733" cy="20410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477347" y="6441862"/>
            <a:ext cx="36666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i="1" dirty="0">
                <a:solidFill>
                  <a:srgbClr val="000000"/>
                </a:solidFill>
                <a:ea typeface="Arial" charset="0"/>
                <a:cs typeface="Arial" charset="0"/>
              </a:rPr>
              <a:t>Спектр поглощения </a:t>
            </a:r>
            <a:r>
              <a:rPr lang="ru-RU" sz="1000" i="1" dirty="0" err="1">
                <a:solidFill>
                  <a:srgbClr val="000000"/>
                </a:solidFill>
                <a:ea typeface="Arial" charset="0"/>
                <a:cs typeface="Arial" charset="0"/>
              </a:rPr>
              <a:t>конъюгата</a:t>
            </a:r>
            <a:r>
              <a:rPr lang="ru-RU" sz="1000" i="1" dirty="0">
                <a:solidFill>
                  <a:srgbClr val="000000"/>
                </a:solidFill>
                <a:ea typeface="Arial" charset="0"/>
                <a:cs typeface="Arial" charset="0"/>
              </a:rPr>
              <a:t> </a:t>
            </a:r>
            <a:r>
              <a:rPr lang="ru-RU" sz="1000" i="1" dirty="0" err="1">
                <a:solidFill>
                  <a:srgbClr val="000000"/>
                </a:solidFill>
                <a:ea typeface="Arial" charset="0"/>
                <a:cs typeface="Arial" charset="0"/>
              </a:rPr>
              <a:t>дипропокси</a:t>
            </a:r>
            <a:r>
              <a:rPr lang="ru-RU" sz="1000" i="1" dirty="0">
                <a:solidFill>
                  <a:srgbClr val="000000"/>
                </a:solidFill>
                <a:ea typeface="Arial" charset="0"/>
                <a:cs typeface="Arial" charset="0"/>
              </a:rPr>
              <a:t>-БПИ с ПСМА </a:t>
            </a:r>
            <a:r>
              <a:rPr lang="ru-RU" sz="1000" i="1" dirty="0" err="1">
                <a:solidFill>
                  <a:srgbClr val="000000"/>
                </a:solidFill>
                <a:ea typeface="Arial" charset="0"/>
                <a:cs typeface="Arial" charset="0"/>
              </a:rPr>
              <a:t>лигандом</a:t>
            </a:r>
            <a:r>
              <a:rPr lang="ru-RU" sz="1000" i="1" dirty="0">
                <a:solidFill>
                  <a:srgbClr val="000000"/>
                </a:solidFill>
                <a:ea typeface="Arial" charset="0"/>
                <a:cs typeface="Arial" charset="0"/>
              </a:rPr>
              <a:t> в </a:t>
            </a:r>
            <a:r>
              <a:rPr lang="en-US" sz="1000" i="1" dirty="0">
                <a:solidFill>
                  <a:srgbClr val="000000"/>
                </a:solidFill>
                <a:ea typeface="Arial" charset="0"/>
                <a:cs typeface="Arial" charset="0"/>
              </a:rPr>
              <a:t>PBS.</a:t>
            </a:r>
          </a:p>
          <a:p>
            <a:pPr algn="ctr"/>
            <a:r>
              <a:rPr lang="ru-RU" sz="1000" i="1" dirty="0">
                <a:ea typeface="Arial" charset="0"/>
                <a:cs typeface="Arial" charset="0"/>
              </a:rPr>
              <a:t>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45678" y="958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04132" y="198017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ea typeface="Arial" charset="0"/>
              <a:cs typeface="Arial" charset="0"/>
            </a:endParaRPr>
          </a:p>
        </p:txBody>
      </p:sp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6317678" y="219456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78"/>
          <p:cNvSpPr>
            <a:spLocks noChangeArrowheads="1"/>
          </p:cNvSpPr>
          <p:nvPr/>
        </p:nvSpPr>
        <p:spPr bwMode="auto">
          <a:xfrm>
            <a:off x="6144788" y="217313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0"/>
          <p:cNvSpPr>
            <a:spLocks noChangeArrowheads="1"/>
          </p:cNvSpPr>
          <p:nvPr/>
        </p:nvSpPr>
        <p:spPr bwMode="auto">
          <a:xfrm>
            <a:off x="7962231" y="402570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72" name="Rectangle 52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ea typeface="Arial" charset="0"/>
              <a:cs typeface="Arial" charset="0"/>
            </a:endParaRPr>
          </a:p>
        </p:txBody>
      </p:sp>
      <p:sp>
        <p:nvSpPr>
          <p:cNvPr id="56374" name="Rectangle 54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ea typeface="Arial" charset="0"/>
              <a:cs typeface="Arial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9313273"/>
              </p:ext>
            </p:extLst>
          </p:nvPr>
        </p:nvGraphicFramePr>
        <p:xfrm>
          <a:off x="304126" y="4933102"/>
          <a:ext cx="5109430" cy="1401320"/>
        </p:xfrm>
        <a:graphic>
          <a:graphicData uri="http://schemas.openxmlformats.org/drawingml/2006/table">
            <a:tbl>
              <a:tblPr firstRow="1" firstCol="1" bandRow="1"/>
              <a:tblGrid>
                <a:gridCol w="20491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1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23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ФС/Время </a:t>
                      </a:r>
                      <a:r>
                        <a:rPr lang="ru-RU" sz="1100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инкубирования</a:t>
                      </a:r>
                      <a:endParaRPr lang="ru-RU" sz="12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ИК</a:t>
                      </a:r>
                      <a:r>
                        <a:rPr lang="ru-RU" sz="1100" baseline="-250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50</a:t>
                      </a:r>
                      <a:r>
                        <a:rPr lang="ru-RU" sz="11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, мкМ</a:t>
                      </a:r>
                      <a:endParaRPr lang="ru-RU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0,5 ч</a:t>
                      </a:r>
                      <a:endParaRPr lang="ru-RU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2 ч</a:t>
                      </a:r>
                      <a:endParaRPr lang="ru-RU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4 ч</a:t>
                      </a:r>
                      <a:endParaRPr lang="ru-RU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Конъюгат</a:t>
                      </a:r>
                      <a:r>
                        <a:rPr lang="ru-RU" sz="1100" b="1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 </a:t>
                      </a:r>
                      <a:r>
                        <a:rPr lang="ru-RU" sz="1100" b="1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дипропокси</a:t>
                      </a:r>
                      <a:r>
                        <a:rPr lang="ru-RU" sz="1100" b="1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-БПИ с ПСМА </a:t>
                      </a:r>
                      <a:r>
                        <a:rPr lang="ru-RU" sz="1100" b="1" dirty="0" err="1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лигандом</a:t>
                      </a:r>
                      <a:endParaRPr lang="ru-RU" sz="12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1.55±0.12</a:t>
                      </a:r>
                      <a:endParaRPr lang="ru-RU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1.29±0.15</a:t>
                      </a:r>
                      <a:endParaRPr lang="ru-RU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1.10±0.10</a:t>
                      </a:r>
                      <a:endParaRPr lang="ru-RU" sz="12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180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1" kern="1200" dirty="0"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Эмульсия </a:t>
                      </a:r>
                      <a:r>
                        <a:rPr lang="ru-RU" sz="1100" b="1" dirty="0" err="1"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дипропокси</a:t>
                      </a:r>
                      <a:r>
                        <a:rPr lang="ru-RU" sz="1100" b="1" dirty="0"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-БПИ</a:t>
                      </a:r>
                      <a:r>
                        <a:rPr lang="ru-RU" sz="1100" b="1" kern="1200" dirty="0"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 в </a:t>
                      </a:r>
                      <a:r>
                        <a:rPr lang="en-US" sz="1100" b="1" kern="1200" dirty="0" err="1"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Kolliphor</a:t>
                      </a:r>
                      <a:r>
                        <a:rPr lang="en-US" sz="1100" b="1" kern="1200" dirty="0"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 ELP</a:t>
                      </a:r>
                      <a:r>
                        <a:rPr lang="ru-RU" sz="1100" b="1" kern="1200" dirty="0"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a:t> (4%)</a:t>
                      </a:r>
                      <a:endParaRPr lang="ru-RU" sz="12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0.27±0.03</a:t>
                      </a:r>
                      <a:endParaRPr lang="ru-RU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0.21±0.02</a:t>
                      </a:r>
                      <a:endParaRPr lang="ru-RU" sz="120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dirty="0">
                          <a:effectLst/>
                          <a:latin typeface="Times New Roman" charset="0"/>
                          <a:ea typeface="Calibri" charset="0"/>
                          <a:cs typeface="Times New Roman" charset="0"/>
                        </a:rPr>
                        <a:t>0.20±0.03</a:t>
                      </a:r>
                      <a:endParaRPr lang="ru-RU" sz="1200" dirty="0">
                        <a:effectLst/>
                        <a:latin typeface="Calibri" charset="0"/>
                        <a:ea typeface="Calibri" charset="0"/>
                        <a:cs typeface="Times New Roman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-40761" y="6357958"/>
            <a:ext cx="56843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000" dirty="0">
                <a:ea typeface="Arial" charset="0"/>
                <a:cs typeface="Arial" charset="0"/>
              </a:rPr>
              <a:t>Эксперименты выполнены в МНИОИ им. П.А. Герцена научным сотрудником отделения </a:t>
            </a:r>
          </a:p>
          <a:p>
            <a:r>
              <a:rPr lang="ru-RU" sz="1000" dirty="0">
                <a:ea typeface="Arial" charset="0"/>
                <a:cs typeface="Arial" charset="0"/>
              </a:rPr>
              <a:t>модификаторов и протекторов противоопухолевой терапии, к.б.н. Е.А. Плотниковой.</a:t>
            </a:r>
          </a:p>
          <a:p>
            <a:r>
              <a:rPr lang="ru-RU" sz="1000" i="1" dirty="0">
                <a:ea typeface="Arial" charset="0"/>
                <a:cs typeface="Arial" charset="0"/>
              </a:rPr>
              <a:t> </a:t>
            </a:r>
          </a:p>
        </p:txBody>
      </p:sp>
      <p:sp>
        <p:nvSpPr>
          <p:cNvPr id="56630" name="Rectangle 310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6632" name="Rectangle 312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1" name="TextBox 270"/>
          <p:cNvSpPr txBox="1"/>
          <p:nvPr/>
        </p:nvSpPr>
        <p:spPr>
          <a:xfrm>
            <a:off x="6554644" y="2076575"/>
            <a:ext cx="2444214" cy="228524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ru-RU" sz="1200" b="1" u="sng" dirty="0">
                <a:ea typeface="Arial" charset="0"/>
                <a:cs typeface="Arial" charset="0"/>
              </a:rPr>
              <a:t>Цитотоксическое действие </a:t>
            </a:r>
            <a:r>
              <a:rPr lang="mr-IN" sz="1200" b="1" u="sng" dirty="0">
                <a:ea typeface="Arial" charset="0"/>
                <a:cs typeface="Arial" charset="0"/>
              </a:rPr>
              <a:t>–</a:t>
            </a:r>
            <a:r>
              <a:rPr lang="ru-RU" sz="1200" b="1" u="sng" dirty="0">
                <a:ea typeface="Arial" charset="0"/>
                <a:cs typeface="Arial" charset="0"/>
              </a:rPr>
              <a:t> многофакторный процесс</a:t>
            </a:r>
          </a:p>
          <a:p>
            <a:endParaRPr lang="ru-RU" sz="1050" dirty="0">
              <a:ea typeface="Arial" charset="0"/>
              <a:cs typeface="Arial" charset="0"/>
            </a:endParaRPr>
          </a:p>
          <a:p>
            <a:pPr marL="171450" indent="-171450">
              <a:buFontTx/>
              <a:buChar char="-"/>
            </a:pPr>
            <a:r>
              <a:rPr lang="ru-RU" sz="1200" dirty="0">
                <a:ea typeface="Arial" charset="0"/>
                <a:cs typeface="Arial" charset="0"/>
              </a:rPr>
              <a:t>Природа ФС</a:t>
            </a:r>
            <a:r>
              <a:rPr lang="en-US" sz="1200" dirty="0">
                <a:ea typeface="Arial" charset="0"/>
                <a:cs typeface="Arial" charset="0"/>
              </a:rPr>
              <a:t> (</a:t>
            </a:r>
            <a:r>
              <a:rPr lang="ru-RU" sz="1200" dirty="0" err="1">
                <a:ea typeface="Arial" charset="0"/>
                <a:cs typeface="Arial" charset="0"/>
              </a:rPr>
              <a:t>Хл</a:t>
            </a:r>
            <a:r>
              <a:rPr lang="ru-RU" sz="1200" dirty="0">
                <a:ea typeface="Arial" charset="0"/>
                <a:cs typeface="Arial" charset="0"/>
              </a:rPr>
              <a:t> Или </a:t>
            </a:r>
            <a:r>
              <a:rPr lang="ru-RU" sz="1200" dirty="0" err="1">
                <a:ea typeface="Arial" charset="0"/>
                <a:cs typeface="Arial" charset="0"/>
              </a:rPr>
              <a:t>Бхл</a:t>
            </a:r>
            <a:r>
              <a:rPr lang="ru-RU" sz="1200" dirty="0">
                <a:ea typeface="Arial" charset="0"/>
                <a:cs typeface="Arial" charset="0"/>
              </a:rPr>
              <a:t>)</a:t>
            </a:r>
          </a:p>
          <a:p>
            <a:pPr marL="171450" indent="-171450">
              <a:buFontTx/>
              <a:buChar char="-"/>
            </a:pPr>
            <a:r>
              <a:rPr lang="ru-RU" sz="1200" dirty="0">
                <a:ea typeface="Arial" charset="0"/>
                <a:cs typeface="Arial" charset="0"/>
              </a:rPr>
              <a:t>Наличие и положение векторной молекулы на периферии макроцикла</a:t>
            </a:r>
          </a:p>
          <a:p>
            <a:pPr marL="171450" indent="-171450">
              <a:buFontTx/>
              <a:buChar char="-"/>
            </a:pPr>
            <a:r>
              <a:rPr lang="ru-RU" sz="1200" dirty="0">
                <a:ea typeface="Arial" charset="0"/>
                <a:cs typeface="Arial" charset="0"/>
              </a:rPr>
              <a:t>Длина </a:t>
            </a:r>
            <a:r>
              <a:rPr lang="ru-RU" sz="1200" dirty="0" err="1">
                <a:ea typeface="Arial" charset="0"/>
                <a:cs typeface="Arial" charset="0"/>
              </a:rPr>
              <a:t>спейсера</a:t>
            </a:r>
            <a:r>
              <a:rPr lang="ru-RU" sz="1200" dirty="0">
                <a:ea typeface="Arial" charset="0"/>
                <a:cs typeface="Arial" charset="0"/>
              </a:rPr>
              <a:t> между макроциклом и вектором</a:t>
            </a:r>
          </a:p>
          <a:p>
            <a:pPr marL="171450" indent="-171450">
              <a:buFontTx/>
              <a:buChar char="-"/>
            </a:pPr>
            <a:r>
              <a:rPr lang="ru-RU" sz="1200" dirty="0">
                <a:ea typeface="Arial" charset="0"/>
                <a:cs typeface="Arial" charset="0"/>
              </a:rPr>
              <a:t>Общая гидрофильность молекулы</a:t>
            </a:r>
          </a:p>
          <a:p>
            <a:r>
              <a:rPr lang="ru-RU" sz="1200" i="1" dirty="0">
                <a:ea typeface="Arial" charset="0"/>
                <a:cs typeface="Arial" charset="0"/>
              </a:rPr>
              <a:t> </a:t>
            </a:r>
          </a:p>
        </p:txBody>
      </p:sp>
      <p:pic>
        <p:nvPicPr>
          <p:cNvPr id="7" name="Изображение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54064" y="1132798"/>
            <a:ext cx="35179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777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" name="Прямоугольник 2"/>
          <p:cNvSpPr/>
          <p:nvPr/>
        </p:nvSpPr>
        <p:spPr>
          <a:xfrm>
            <a:off x="4716016" y="1099053"/>
            <a:ext cx="421196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21 сутки после ФДТ в зоне лазерного воздействия во всех экспериментальных группах при </a:t>
            </a:r>
            <a:r>
              <a:rPr lang="ru-RU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альпировании</a:t>
            </a:r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ухоли не определялись.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контрольных группах наблюдался прогрессирующий рост опухолей.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15" y="701903"/>
            <a:ext cx="4194374" cy="2499043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0" y="3183359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бл.1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Противоопухолевая эффективность ФДТ во всех экспериментальных группах на 21 сутки.</a:t>
            </a:r>
            <a:endParaRPr lang="ru-RU" sz="1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3816068"/>
            <a:ext cx="4355976" cy="2234609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4427984" y="6000768"/>
            <a:ext cx="45720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  <a:tabLst>
                <a:tab pos="1955800" algn="l"/>
              </a:tabLst>
            </a:pP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она элиминации меланомы В-16 на 21 сутки после ФДТ.</a:t>
            </a:r>
            <a:endParaRPr lang="ru-RU" sz="14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31703" y="3816060"/>
            <a:ext cx="368309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нализ полученных макро- и микроскопических результатов свидетельствует, что на 21 сутки после фотодинамической терапии меланомы В-16, с применением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лоринового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фотосенсибилизатора с ПСМА-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игандом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 мышей всех опытных групп в зонах воздействия лазерным излучением выживших опухолевых клеток не обнаружено. </a:t>
            </a:r>
            <a:endParaRPr lang="ru-RU" sz="1600" b="1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616" y="136372"/>
            <a:ext cx="6956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ивоопухолевая эффективность ФДТ против меланомы В-16</a:t>
            </a:r>
          </a:p>
        </p:txBody>
      </p:sp>
    </p:spTree>
    <p:extLst>
      <p:ext uri="{BB962C8B-B14F-4D97-AF65-F5344CB8AC3E}">
        <p14:creationId xmlns:p14="http://schemas.microsoft.com/office/powerpoint/2010/main" val="11395018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944" y="874653"/>
            <a:ext cx="7640116" cy="3429479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871700" y="4304141"/>
            <a:ext cx="5400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1955800" algn="l"/>
              </a:tabLst>
            </a:pPr>
            <a:r>
              <a:rPr lang="ru-RU" sz="1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бл. 2. 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тивоопухолевая эффективность ФДТ на 90 сутки после облучения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79514" y="4709468"/>
            <a:ext cx="878497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веденные исследования динамики накопления  фотосенсибилизатора в опухолевых и здоровых тканях мышей с меланомой В16 показали, что ФС быстро и с высокой избирательностью накапливается в опухолевых тканях (индекс контрастности 5,7), что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зволяет достичь 100% полной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эрадикации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пухолевых узлов и отсутствия их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ецидивирования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протяжении трех месяцев наблюдений. Что предположительно достигается за счет высокой селективности накопления ФС в опухоли, обусловленного захватом ПСМА-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иганда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отосенсибилизатора рецепторами ПСМА клеток меланомы мышей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5616" y="188640"/>
            <a:ext cx="6956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тивоопухолевая эффективность ФДТ против меланомы В-16</a:t>
            </a:r>
          </a:p>
        </p:txBody>
      </p:sp>
    </p:spTree>
    <p:extLst>
      <p:ext uri="{BB962C8B-B14F-4D97-AF65-F5344CB8AC3E}">
        <p14:creationId xmlns:p14="http://schemas.microsoft.com/office/powerpoint/2010/main" val="37894895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033" y="870665"/>
            <a:ext cx="4115938" cy="584713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391176" y="116632"/>
            <a:ext cx="8361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тодинамическая терапия меланомы В16 с использованием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нъюгата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хлорина е6 с ПСМА-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игандом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9112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Рисунок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868" y="857250"/>
            <a:ext cx="9144001" cy="5143501"/>
          </a:xfrm>
          <a:prstGeom prst="rect">
            <a:avLst/>
          </a:prstGeom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277634" y="1448182"/>
            <a:ext cx="64267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42900" algn="just">
              <a:spcBef>
                <a:spcPts val="900"/>
              </a:spcBef>
            </a:pP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ТБАСМиОХ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ерет свою историю от создания фармацевтического отделения Московских высших женских курсов в 1900 году. В 1918 году после реорганизации Московских высших женских курсов во 2-й МГУ была образована </a:t>
            </a:r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синтетической фармацевтической химии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заведующим которой стал профессор А.М. </a:t>
            </a:r>
            <a:r>
              <a:rPr 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кенгейм</a:t>
            </a:r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FA95E27-B631-45E4-8601-B04EEC199A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94" y="3790015"/>
            <a:ext cx="1223059" cy="1548265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D8EF9A5-1EAC-4B12-97A6-38EC01217A1D}"/>
              </a:ext>
            </a:extLst>
          </p:cNvPr>
          <p:cNvSpPr/>
          <p:nvPr/>
        </p:nvSpPr>
        <p:spPr>
          <a:xfrm>
            <a:off x="626290" y="5353682"/>
            <a:ext cx="1290738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брам Моисеевич</a:t>
            </a:r>
          </a:p>
          <a:p>
            <a:pPr algn="ctr"/>
            <a:r>
              <a:rPr lang="ru-RU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0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кенгейм</a:t>
            </a:r>
            <a:endParaRPr lang="ru-RU" sz="10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CEA2005-C331-406D-8837-E31F724D51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058" y="3790016"/>
            <a:ext cx="1108592" cy="1554817"/>
          </a:xfrm>
          <a:prstGeom prst="rect">
            <a:avLst/>
          </a:prstGeom>
        </p:spPr>
      </p:pic>
      <p:sp>
        <p:nvSpPr>
          <p:cNvPr id="9" name="TextBox 1">
            <a:extLst>
              <a:ext uri="{FF2B5EF4-FFF2-40B4-BE49-F238E27FC236}">
                <a16:creationId xmlns:a16="http://schemas.microsoft.com/office/drawing/2014/main" id="{FB592A52-F820-4F9B-A7EF-0630EA904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7577" y="5375502"/>
            <a:ext cx="1292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женский</a:t>
            </a:r>
          </a:p>
          <a:p>
            <a:pPr algn="ctr" eaLnBrk="1" hangingPunct="1"/>
            <a:r>
              <a:rPr lang="ru-RU" altLang="ru-RU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иколай Алексеевич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0616A23F-0F33-4E8D-B490-92197C53269F}"/>
              </a:ext>
            </a:extLst>
          </p:cNvPr>
          <p:cNvSpPr/>
          <p:nvPr/>
        </p:nvSpPr>
        <p:spPr>
          <a:xfrm>
            <a:off x="7747621" y="2606443"/>
            <a:ext cx="118262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ТБАСМиОХ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2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4936172-88AE-4F71-AA3A-0A9147921DD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5363" y="3790011"/>
            <a:ext cx="1126379" cy="1554818"/>
          </a:xfrm>
          <a:prstGeom prst="rect">
            <a:avLst/>
          </a:prstGeom>
        </p:spPr>
      </p:pic>
      <p:sp>
        <p:nvSpPr>
          <p:cNvPr id="12" name="TextBox 8">
            <a:extLst>
              <a:ext uri="{FF2B5EF4-FFF2-40B4-BE49-F238E27FC236}">
                <a16:creationId xmlns:a16="http://schemas.microsoft.com/office/drawing/2014/main" id="{B61B7E5C-F986-4CA7-BC17-C3A99B150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4025" y="5350774"/>
            <a:ext cx="12105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встигнеева</a:t>
            </a:r>
          </a:p>
          <a:p>
            <a:pPr algn="ctr" eaLnBrk="1" hangingPunct="1"/>
            <a:r>
              <a:rPr lang="ru-RU" altLang="ru-RU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ма </a:t>
            </a:r>
            <a:r>
              <a:rPr lang="ru-RU" altLang="ru-RU" sz="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рфириевна</a:t>
            </a:r>
            <a:endParaRPr lang="ru-RU" altLang="ru-RU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DE5E2789-B2AE-467A-A659-161FD7F1586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40" y="896032"/>
            <a:ext cx="556250" cy="614936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84525CDB-0ECF-4900-BC93-477903F0EA6E}"/>
              </a:ext>
            </a:extLst>
          </p:cNvPr>
          <p:cNvSpPr/>
          <p:nvPr/>
        </p:nvSpPr>
        <p:spPr>
          <a:xfrm>
            <a:off x="5710528" y="5375502"/>
            <a:ext cx="12637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ронов Андрей Федорович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2F3CD3A-BA4D-466D-AE49-FAA3E0C12F35}"/>
              </a:ext>
            </a:extLst>
          </p:cNvPr>
          <p:cNvSpPr txBox="1"/>
          <p:nvPr/>
        </p:nvSpPr>
        <p:spPr>
          <a:xfrm>
            <a:off x="912624" y="955906"/>
            <a:ext cx="79227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ТБАСМиОХ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мени Н.А. Преображенского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453" y="3805424"/>
            <a:ext cx="1263719" cy="1548265"/>
          </a:xfrm>
          <a:prstGeom prst="rect">
            <a:avLst/>
          </a:prstGeom>
        </p:spPr>
      </p:pic>
      <p:cxnSp>
        <p:nvCxnSpPr>
          <p:cNvPr id="7" name="Прямая со стрелкой 6"/>
          <p:cNvCxnSpPr/>
          <p:nvPr/>
        </p:nvCxnSpPr>
        <p:spPr>
          <a:xfrm>
            <a:off x="356321" y="3170819"/>
            <a:ext cx="8100000" cy="4077"/>
          </a:xfrm>
          <a:prstGeom prst="straightConnector1">
            <a:avLst/>
          </a:prstGeom>
          <a:ln w="57150">
            <a:headEnd type="diamond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2093806" y="3039884"/>
            <a:ext cx="0" cy="2700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Прямоугольник 21"/>
          <p:cNvSpPr/>
          <p:nvPr/>
        </p:nvSpPr>
        <p:spPr>
          <a:xfrm>
            <a:off x="1851438" y="3325290"/>
            <a:ext cx="53091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39</a:t>
            </a:r>
            <a:endParaRPr lang="ru-RU" sz="1350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3514669" y="3325290"/>
            <a:ext cx="53091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68</a:t>
            </a:r>
            <a:endParaRPr lang="ru-RU" sz="1350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5176951" y="3325290"/>
            <a:ext cx="53091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91</a:t>
            </a:r>
            <a:endParaRPr lang="ru-RU" sz="1350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6949894" y="3325290"/>
            <a:ext cx="53091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endParaRPr lang="ru-RU" sz="1350" dirty="0"/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>
            <a:off x="3748217" y="3035807"/>
            <a:ext cx="0" cy="2700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5419319" y="3055290"/>
            <a:ext cx="0" cy="2700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7192262" y="3055290"/>
            <a:ext cx="0" cy="27000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Прямоугольник 32"/>
          <p:cNvSpPr/>
          <p:nvPr/>
        </p:nvSpPr>
        <p:spPr>
          <a:xfrm>
            <a:off x="2442071" y="2471084"/>
            <a:ext cx="2599733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ru-RU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Химии и технологии тонких органических соединений</a:t>
            </a:r>
            <a:endParaRPr lang="ru-RU" sz="1350" dirty="0"/>
          </a:p>
        </p:txBody>
      </p:sp>
      <p:sp>
        <p:nvSpPr>
          <p:cNvPr id="34" name="Прямоугольник 33"/>
          <p:cNvSpPr/>
          <p:nvPr/>
        </p:nvSpPr>
        <p:spPr>
          <a:xfrm>
            <a:off x="5218121" y="2402415"/>
            <a:ext cx="2621253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ru-RU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Химии и технологии биологически активных соединений</a:t>
            </a:r>
            <a:endParaRPr lang="ru-RU" sz="1350" dirty="0"/>
          </a:p>
        </p:txBody>
      </p:sp>
      <p:cxnSp>
        <p:nvCxnSpPr>
          <p:cNvPr id="38" name="Прямая соединительная линия 37"/>
          <p:cNvCxnSpPr/>
          <p:nvPr/>
        </p:nvCxnSpPr>
        <p:spPr>
          <a:xfrm>
            <a:off x="2093805" y="2785290"/>
            <a:ext cx="0" cy="27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5420936" y="2785290"/>
            <a:ext cx="0" cy="27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3" name="Picture 2">
            <a:extLst>
              <a:ext uri="{FF2B5EF4-FFF2-40B4-BE49-F238E27FC236}">
                <a16:creationId xmlns:a16="http://schemas.microsoft.com/office/drawing/2014/main" id="{60C6D835-D4C1-4671-A785-244E00BC4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2881" y="3815704"/>
            <a:ext cx="1143911" cy="1522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5" name="Прямая соединительная линия 34"/>
          <p:cNvCxnSpPr/>
          <p:nvPr/>
        </p:nvCxnSpPr>
        <p:spPr>
          <a:xfrm>
            <a:off x="7647198" y="2786507"/>
            <a:ext cx="0" cy="405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Прямоугольник 14"/>
          <p:cNvSpPr/>
          <p:nvPr/>
        </p:nvSpPr>
        <p:spPr>
          <a:xfrm>
            <a:off x="7502881" y="5358178"/>
            <a:ext cx="1143911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0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ин Михаил Александрович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9394" y="2256091"/>
            <a:ext cx="16322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синтетической фармацевтической</a:t>
            </a:r>
          </a:p>
          <a:p>
            <a:pPr algn="ctr"/>
            <a:r>
              <a:rPr lang="ru-RU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имии</a:t>
            </a:r>
          </a:p>
        </p:txBody>
      </p:sp>
    </p:spTree>
    <p:extLst>
      <p:ext uri="{BB962C8B-B14F-4D97-AF65-F5344CB8AC3E}">
        <p14:creationId xmlns:p14="http://schemas.microsoft.com/office/powerpoint/2010/main" val="2810795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Стребкова">
            <a:extLst>
              <a:ext uri="{FF2B5EF4-FFF2-40B4-BE49-F238E27FC236}">
                <a16:creationId xmlns:a16="http://schemas.microsoft.com/office/drawing/2014/main" id="{21DDDC8C-8019-CCAA-F53F-9B74E28E9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00150"/>
            <a:ext cx="815340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3">
            <a:extLst>
              <a:ext uri="{FF2B5EF4-FFF2-40B4-BE49-F238E27FC236}">
                <a16:creationId xmlns:a16="http://schemas.microsoft.com/office/drawing/2014/main" id="{E868F6FA-440C-A750-61E1-54C4A9AA2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10200"/>
            <a:ext cx="84582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altLang="ru-RU" b="1"/>
              <a:t>ПЕРВИЧНАЯ ПИГМЕНТСОДЕРЖАЩАЯ МЕЛАНОМА: </a:t>
            </a:r>
          </a:p>
          <a:p>
            <a:pPr algn="ctr">
              <a:spcBef>
                <a:spcPct val="50000"/>
              </a:spcBef>
            </a:pPr>
            <a:r>
              <a:rPr lang="ru-RU" altLang="ru-RU" b="1"/>
              <a:t>1 - до лечения, 2 - через 6 недель после ФДТ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4A5AAC90-FB52-49F6-F4A1-2E49AC9B5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84028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b="1"/>
              <a:t>1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257F6936-DE64-03F2-F2C7-4F714487D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4840288"/>
            <a:ext cx="354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b="1"/>
              <a:t>2</a:t>
            </a: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B40B79B-26D1-D629-FDE1-80976AD791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1938" y="5886450"/>
            <a:ext cx="8286750" cy="1143000"/>
          </a:xfrm>
        </p:spPr>
        <p:txBody>
          <a:bodyPr/>
          <a:lstStyle/>
          <a:p>
            <a:pPr eaLnBrk="1" hangingPunct="1"/>
            <a:r>
              <a:rPr lang="ru-RU" altLang="ru-RU" sz="2400">
                <a:solidFill>
                  <a:schemeClr val="tx1"/>
                </a:solidFill>
              </a:rPr>
              <a:t>Длительность безрецидивного периода более 12 лет</a:t>
            </a:r>
          </a:p>
        </p:txBody>
      </p:sp>
      <p:sp>
        <p:nvSpPr>
          <p:cNvPr id="23556" name="Rectangle 3" descr="Слайд108">
            <a:extLst>
              <a:ext uri="{FF2B5EF4-FFF2-40B4-BE49-F238E27FC236}">
                <a16:creationId xmlns:a16="http://schemas.microsoft.com/office/drawing/2014/main" id="{E9C7D993-2BCE-313E-57C8-79EE787AC34A}"/>
              </a:ext>
            </a:extLst>
          </p:cNvPr>
          <p:cNvSpPr>
            <a:spLocks noGrp="1" noChangeAspect="1" noChangeArrowheads="1"/>
          </p:cNvSpPr>
          <p:nvPr isPhoto="1"/>
        </p:nvSpPr>
        <p:spPr bwMode="auto">
          <a:xfrm>
            <a:off x="900225" y="665442"/>
            <a:ext cx="7010176" cy="5221008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934670"/>
            <a:ext cx="47160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H1R, H2R</a:t>
            </a:r>
            <a:r>
              <a:rPr lang="ru-RU" sz="14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, </a:t>
            </a:r>
            <a:r>
              <a:rPr lang="en-US" sz="14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H3R, H4R – </a:t>
            </a:r>
            <a:r>
              <a:rPr lang="ru-RU" sz="14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рецепторы связаны с </a:t>
            </a:r>
            <a:br>
              <a:rPr lang="ru-RU" sz="14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</a:br>
            <a:r>
              <a:rPr lang="ru-RU" sz="14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процессом канцерогенеза и защиты </a:t>
            </a:r>
            <a:br>
              <a:rPr lang="ru-RU" sz="14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</a:br>
            <a:r>
              <a:rPr lang="ru-RU" sz="1400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опухоли от иммунной системы</a:t>
            </a:r>
            <a:endParaRPr lang="en-US" sz="1400" dirty="0">
              <a:latin typeface="Times New Roman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9614" y="137571"/>
            <a:ext cx="698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ru-RU" sz="2800" b="1" dirty="0"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Мишень: </a:t>
            </a:r>
            <a:r>
              <a:rPr lang="ru-RU" sz="2800" b="1" dirty="0" err="1"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гистаминовые</a:t>
            </a:r>
            <a:r>
              <a:rPr lang="ru-RU" sz="2800" b="1" dirty="0"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рецепторы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4572000" y="6027003"/>
            <a:ext cx="403244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ea typeface="Cambria" pitchFamily="18" charset="0"/>
            </a:endParaRPr>
          </a:p>
          <a:p>
            <a:r>
              <a:rPr lang="en-US" sz="1200" b="1" dirty="0">
                <a:ea typeface="Cambria" pitchFamily="18" charset="0"/>
              </a:rPr>
              <a:t>Histamine receptors and</a:t>
            </a:r>
          </a:p>
          <a:p>
            <a:r>
              <a:rPr lang="en-US" sz="1200" b="1" dirty="0">
                <a:ea typeface="Cambria" pitchFamily="18" charset="0"/>
              </a:rPr>
              <a:t>cancer pharmacology, </a:t>
            </a:r>
            <a:r>
              <a:rPr lang="en-US" sz="1200" dirty="0">
                <a:ea typeface="Cambria" pitchFamily="18" charset="0"/>
              </a:rPr>
              <a:t>DOI:10.1111/j.1476-5381.2010.00961</a:t>
            </a:r>
            <a:endParaRPr lang="ru-RU" sz="1200" dirty="0">
              <a:ea typeface="Cambria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572000" y="5445224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>
                <a:ea typeface="Cambria" pitchFamily="18" charset="0"/>
              </a:rPr>
              <a:t>Среди </a:t>
            </a:r>
            <a:r>
              <a:rPr lang="ru-RU" sz="1400" dirty="0" err="1">
                <a:ea typeface="Cambria" pitchFamily="18" charset="0"/>
              </a:rPr>
              <a:t>агонистов</a:t>
            </a:r>
            <a:r>
              <a:rPr lang="ru-RU" sz="1400" dirty="0">
                <a:ea typeface="Cambria" pitchFamily="18" charset="0"/>
              </a:rPr>
              <a:t> и антагонистов  (</a:t>
            </a:r>
            <a:r>
              <a:rPr lang="en-US" sz="1400" dirty="0">
                <a:ea typeface="Cambria" pitchFamily="18" charset="0"/>
              </a:rPr>
              <a:t>H1R, H2R</a:t>
            </a:r>
            <a:r>
              <a:rPr lang="ru-RU" sz="1400" dirty="0">
                <a:ea typeface="Cambria" pitchFamily="18" charset="0"/>
              </a:rPr>
              <a:t>, </a:t>
            </a:r>
            <a:r>
              <a:rPr lang="en-US" sz="1400" dirty="0">
                <a:ea typeface="Cambria" pitchFamily="18" charset="0"/>
              </a:rPr>
              <a:t>H3R, H4R </a:t>
            </a:r>
            <a:r>
              <a:rPr lang="ru-RU" sz="1400" dirty="0">
                <a:ea typeface="Cambria" pitchFamily="18" charset="0"/>
              </a:rPr>
              <a:t>)</a:t>
            </a:r>
            <a:br>
              <a:rPr lang="ru-RU" sz="1400" dirty="0">
                <a:ea typeface="Cambria" pitchFamily="18" charset="0"/>
              </a:rPr>
            </a:br>
            <a:r>
              <a:rPr lang="ru-RU" sz="1400" dirty="0">
                <a:ea typeface="Cambria" pitchFamily="18" charset="0"/>
              </a:rPr>
              <a:t>были обнаружены агенты с противоопухолевым действием</a:t>
            </a:r>
          </a:p>
        </p:txBody>
      </p:sp>
      <p:pic>
        <p:nvPicPr>
          <p:cNvPr id="18" name="Picture 2" descr="C:\Users\vonca\Desktop\h2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052740"/>
            <a:ext cx="2915026" cy="2294753"/>
          </a:xfrm>
          <a:prstGeom prst="rect">
            <a:avLst/>
          </a:prstGeom>
          <a:noFill/>
        </p:spPr>
      </p:pic>
      <p:pic>
        <p:nvPicPr>
          <p:cNvPr id="19" name="Picture 3" descr="C:\Users\vonca\Desktop\Classification-of-histamine-receptors-H-1-R-H-4-R-in-relation-to-their-functions-H-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3429000"/>
            <a:ext cx="2592288" cy="2348308"/>
          </a:xfrm>
          <a:prstGeom prst="rect">
            <a:avLst/>
          </a:prstGeom>
          <a:noFill/>
        </p:spPr>
      </p:pic>
      <p:pic>
        <p:nvPicPr>
          <p:cNvPr id="20" name="Picture 1" descr="C:\Users\vonca\Desktop\Histamine-receptor-agonists-H-1-H-2-and-H-3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10" y="1124744"/>
            <a:ext cx="3960440" cy="4290830"/>
          </a:xfrm>
          <a:prstGeom prst="rect">
            <a:avLst/>
          </a:prstGeom>
          <a:noFill/>
        </p:spPr>
      </p:pic>
      <p:sp>
        <p:nvSpPr>
          <p:cNvPr id="17" name="Овал 16"/>
          <p:cNvSpPr/>
          <p:nvPr/>
        </p:nvSpPr>
        <p:spPr>
          <a:xfrm>
            <a:off x="4716018" y="4149080"/>
            <a:ext cx="792088" cy="79208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ea typeface="Cambria" pitchFamily="18" charset="0"/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6372201" y="1196752"/>
            <a:ext cx="2520280" cy="237626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ea typeface="Cambria" pitchFamily="18" charset="0"/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5580112" y="3429000"/>
            <a:ext cx="1152128" cy="79208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ea typeface="Cambria" pitchFamily="18" charset="0"/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4499994" y="764704"/>
            <a:ext cx="2088232" cy="151216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ea typeface="Cambria" pitchFamily="18" charset="0"/>
            </a:endParaRPr>
          </a:p>
        </p:txBody>
      </p:sp>
      <p:sp>
        <p:nvSpPr>
          <p:cNvPr id="14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758880" y="6376255"/>
            <a:ext cx="2133600" cy="365125"/>
          </a:xfrm>
        </p:spPr>
        <p:txBody>
          <a:bodyPr/>
          <a:lstStyle/>
          <a:p>
            <a:r>
              <a:rPr lang="ru-RU" dirty="0"/>
              <a:t>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76557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6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33635"/>
              </p:ext>
            </p:extLst>
          </p:nvPr>
        </p:nvGraphicFramePr>
        <p:xfrm>
          <a:off x="3347866" y="1484784"/>
          <a:ext cx="1872158" cy="3087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68593" imgH="3247343" progId="">
                  <p:embed/>
                </p:oleObj>
              </mc:Choice>
              <mc:Fallback>
                <p:oleObj name="CS ChemDraw Drawing" r:id="rId2" imgW="1968593" imgH="3247343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6" y="1484784"/>
                        <a:ext cx="1872158" cy="3087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96448"/>
              </p:ext>
            </p:extLst>
          </p:nvPr>
        </p:nvGraphicFramePr>
        <p:xfrm>
          <a:off x="395536" y="1484784"/>
          <a:ext cx="1800200" cy="286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68593" imgH="3134425" progId="">
                  <p:embed/>
                </p:oleObj>
              </mc:Choice>
              <mc:Fallback>
                <p:oleObj name="CS ChemDraw Drawing" r:id="rId4" imgW="1968593" imgH="3134425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84784"/>
                        <a:ext cx="1800200" cy="2865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38685"/>
              </p:ext>
            </p:extLst>
          </p:nvPr>
        </p:nvGraphicFramePr>
        <p:xfrm>
          <a:off x="5940152" y="1484786"/>
          <a:ext cx="1968500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968593" imgH="3172224" progId="">
                  <p:embed/>
                </p:oleObj>
              </mc:Choice>
              <mc:Fallback>
                <p:oleObj name="CS ChemDraw Drawing" r:id="rId6" imgW="1968593" imgH="3172224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484786"/>
                        <a:ext cx="1968500" cy="317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31640" y="3789048"/>
            <a:ext cx="10951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ea typeface="Cambria" pitchFamily="18" charset="0"/>
              </a:rPr>
              <a:t>Гистидин</a:t>
            </a:r>
          </a:p>
          <a:p>
            <a:r>
              <a:rPr lang="ru-RU" dirty="0">
                <a:ea typeface="Cambria" pitchFamily="18" charset="0"/>
              </a:rPr>
              <a:t>Гистамин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00001" y="3933056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ea typeface="Cambria" pitchFamily="18" charset="0"/>
              </a:rPr>
              <a:t>NHC</a:t>
            </a:r>
            <a:endParaRPr lang="ru-RU" dirty="0">
              <a:ea typeface="Cambr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1520" y="5805276"/>
            <a:ext cx="48065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ea typeface="Cambria" pitchFamily="18" charset="0"/>
              </a:rPr>
              <a:t>На линиях </a:t>
            </a:r>
            <a:r>
              <a:rPr lang="en-US" dirty="0">
                <a:ea typeface="Cambria" pitchFamily="18" charset="0"/>
              </a:rPr>
              <a:t>MCF-7, A549, </a:t>
            </a:r>
            <a:r>
              <a:rPr lang="en-US" dirty="0" err="1">
                <a:ea typeface="Cambria" pitchFamily="18" charset="0"/>
              </a:rPr>
              <a:t>Hela</a:t>
            </a:r>
            <a:r>
              <a:rPr lang="ru-RU" dirty="0">
                <a:ea typeface="Cambria" pitchFamily="18" charset="0"/>
              </a:rPr>
              <a:t> была обнаружена</a:t>
            </a:r>
            <a:br>
              <a:rPr lang="ru-RU" dirty="0">
                <a:ea typeface="Cambria" pitchFamily="18" charset="0"/>
              </a:rPr>
            </a:br>
            <a:r>
              <a:rPr lang="ru-RU" dirty="0" err="1">
                <a:ea typeface="Cambria" pitchFamily="18" charset="0"/>
              </a:rPr>
              <a:t>гиперэксперессия</a:t>
            </a:r>
            <a:r>
              <a:rPr lang="ru-RU" dirty="0">
                <a:ea typeface="Cambria" pitchFamily="18" charset="0"/>
              </a:rPr>
              <a:t> </a:t>
            </a:r>
            <a:r>
              <a:rPr lang="ru-RU" dirty="0" err="1">
                <a:ea typeface="Cambria" pitchFamily="18" charset="0"/>
              </a:rPr>
              <a:t>гистаминовых</a:t>
            </a:r>
            <a:r>
              <a:rPr lang="ru-RU" dirty="0">
                <a:ea typeface="Cambria" pitchFamily="18" charset="0"/>
              </a:rPr>
              <a:t> рецепторов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27584" y="0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ru-RU" sz="24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ФС модифицированные </a:t>
            </a:r>
            <a:r>
              <a:rPr lang="ru-RU" sz="2400" b="1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таргетными</a:t>
            </a:r>
            <a:r>
              <a:rPr lang="ru-RU" sz="2400" b="1" dirty="0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ru-RU" sz="2400" b="1" dirty="0" err="1">
                <a:latin typeface="Times New Roman" pitchFamily="18" charset="0"/>
                <a:ea typeface="Cambria" pitchFamily="18" charset="0"/>
                <a:cs typeface="Times New Roman" pitchFamily="18" charset="0"/>
              </a:rPr>
              <a:t>лигандами</a:t>
            </a:r>
            <a:endParaRPr lang="ru-RU" sz="2400" b="1" dirty="0">
              <a:latin typeface="Times New Roman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flipH="1">
            <a:off x="251520" y="4869160"/>
            <a:ext cx="53285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Модификации </a:t>
            </a:r>
            <a:r>
              <a:rPr lang="ru-RU" dirty="0" err="1"/>
              <a:t>дипропокси-БПИ</a:t>
            </a:r>
            <a:r>
              <a:rPr lang="ru-RU" dirty="0"/>
              <a:t>, </a:t>
            </a:r>
            <a:r>
              <a:rPr lang="el-GR" dirty="0"/>
              <a:t>λ</a:t>
            </a:r>
            <a:r>
              <a:rPr lang="ru-RU" dirty="0"/>
              <a:t> = 800 нм</a:t>
            </a:r>
          </a:p>
        </p:txBody>
      </p:sp>
      <p:sp>
        <p:nvSpPr>
          <p:cNvPr id="18" name="Овал 17"/>
          <p:cNvSpPr/>
          <p:nvPr/>
        </p:nvSpPr>
        <p:spPr>
          <a:xfrm>
            <a:off x="323528" y="3501008"/>
            <a:ext cx="1080120" cy="1008112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ea typeface="Cambria" pitchFamily="18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3275857" y="3501008"/>
            <a:ext cx="1152128" cy="108012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ea typeface="Cambria" pitchFamily="18" charset="0"/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5868144" y="3717032"/>
            <a:ext cx="1656184" cy="108012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ea typeface="Cambria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04248" y="4941168"/>
            <a:ext cx="1998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ea typeface="Cambria" pitchFamily="18" charset="0"/>
              </a:rPr>
              <a:t>Комплексы золота</a:t>
            </a:r>
          </a:p>
        </p:txBody>
      </p:sp>
      <p:sp>
        <p:nvSpPr>
          <p:cNvPr id="21" name="Стрелка вправо 20"/>
          <p:cNvSpPr/>
          <p:nvPr/>
        </p:nvSpPr>
        <p:spPr>
          <a:xfrm>
            <a:off x="5508104" y="5949280"/>
            <a:ext cx="93610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6660238" y="5949280"/>
            <a:ext cx="843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7030A0"/>
                </a:solidFill>
                <a:ea typeface="Cambria" pitchFamily="18" charset="0"/>
              </a:rPr>
              <a:t>In vitro</a:t>
            </a:r>
            <a:endParaRPr lang="ru-RU" i="1" dirty="0">
              <a:solidFill>
                <a:srgbClr val="7030A0"/>
              </a:solidFill>
              <a:ea typeface="Cambria" pitchFamily="18" charset="0"/>
            </a:endParaRPr>
          </a:p>
        </p:txBody>
      </p:sp>
      <p:sp>
        <p:nvSpPr>
          <p:cNvPr id="23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6553200" y="6356362"/>
            <a:ext cx="2133600" cy="365125"/>
          </a:xfrm>
        </p:spPr>
        <p:txBody>
          <a:bodyPr/>
          <a:lstStyle/>
          <a:p>
            <a:r>
              <a:rPr lang="ru-RU" dirty="0"/>
              <a:t>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56910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 descr="C:\Users\vonca\Desktop\леген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6" y="3212976"/>
            <a:ext cx="1152525" cy="100012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791580" y="137984"/>
            <a:ext cx="75608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ru-RU" sz="3200" b="1" dirty="0"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Исследование </a:t>
            </a:r>
            <a:r>
              <a:rPr lang="en-US" sz="3200" b="1" i="1" dirty="0"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in vivo</a:t>
            </a:r>
            <a:endParaRPr lang="ru-RU" sz="3200" b="1" i="1" dirty="0"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Диаграмма 7"/>
          <p:cNvGraphicFramePr/>
          <p:nvPr>
            <p:extLst>
              <p:ext uri="{D42A27DB-BD31-4B8C-83A1-F6EECF244321}">
                <p14:modId xmlns:p14="http://schemas.microsoft.com/office/powerpoint/2010/main" val="1541715072"/>
              </p:ext>
            </p:extLst>
          </p:nvPr>
        </p:nvGraphicFramePr>
        <p:xfrm>
          <a:off x="251520" y="4341528"/>
          <a:ext cx="4536504" cy="26380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Диаграмма 8"/>
          <p:cNvGraphicFramePr/>
          <p:nvPr>
            <p:extLst>
              <p:ext uri="{D42A27DB-BD31-4B8C-83A1-F6EECF244321}">
                <p14:modId xmlns:p14="http://schemas.microsoft.com/office/powerpoint/2010/main" val="600862048"/>
              </p:ext>
            </p:extLst>
          </p:nvPr>
        </p:nvGraphicFramePr>
        <p:xfrm>
          <a:off x="323529" y="1618210"/>
          <a:ext cx="3960440" cy="25271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43195" y="1400988"/>
            <a:ext cx="3012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>
                <a:latin typeface="Cambria" pitchFamily="18" charset="0"/>
                <a:ea typeface="Cambria" pitchFamily="18" charset="0"/>
              </a:rPr>
              <a:t>Гистамин-ДипропоксиБПИ</a:t>
            </a:r>
            <a:endParaRPr lang="ru-RU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8817" y="4075156"/>
            <a:ext cx="3009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>
                <a:latin typeface="Cambria" pitchFamily="18" charset="0"/>
                <a:ea typeface="Cambria" pitchFamily="18" charset="0"/>
              </a:rPr>
              <a:t>Гистидин-ДипропоксиБПИ</a:t>
            </a:r>
            <a:endParaRPr lang="ru-RU" dirty="0"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4885418" y="1484784"/>
          <a:ext cx="4115743" cy="3326197"/>
        </p:xfrm>
        <a:graphic>
          <a:graphicData uri="http://schemas.openxmlformats.org/drawingml/2006/table">
            <a:tbl>
              <a:tblPr/>
              <a:tblGrid>
                <a:gridCol w="12301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1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48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94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Calibri"/>
                          <a:cs typeface="Times New Roman"/>
                        </a:rPr>
                        <a:t>Параметр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Срок исследования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Доза фотосенсибилизатора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Контроль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5 мг/кг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Объем опухол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7 сутк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0,13±0,0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14 сутк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Calibri"/>
                          <a:cs typeface="Times New Roman"/>
                        </a:rPr>
                        <a:t>0,18±0,02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21 сутк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0,19±0,0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Коэффициент абсолютного прироста опухол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7 сутк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5,9±1,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14 сутк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5,2±0,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21 сутк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3,3±2,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Торможение роста опухоли (ТРО%)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7 сутк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Calibri"/>
                          <a:cs typeface="Times New Roman"/>
                        </a:rPr>
                        <a:t>100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14 сутк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latin typeface="Times New Roman"/>
                          <a:ea typeface="Calibri"/>
                          <a:cs typeface="Times New Roman"/>
                        </a:rPr>
                        <a:t>21 сутк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latin typeface="Times New Roman"/>
                          <a:ea typeface="Calibri"/>
                          <a:cs typeface="Times New Roman"/>
                        </a:rPr>
                        <a:t>-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283974" y="5229212"/>
            <a:ext cx="4763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Cambria" pitchFamily="18" charset="0"/>
                <a:ea typeface="Cambria" pitchFamily="18" charset="0"/>
              </a:rPr>
              <a:t>5 мг/кг, световая доза 150 Дж/см</a:t>
            </a:r>
            <a:r>
              <a:rPr lang="ru-RU" sz="1600" baseline="30000" dirty="0">
                <a:latin typeface="Cambria" pitchFamily="18" charset="0"/>
                <a:ea typeface="Cambria" pitchFamily="18" charset="0"/>
              </a:rPr>
              <a:t>2</a:t>
            </a:r>
            <a:r>
              <a:rPr lang="ru-RU" sz="1600" dirty="0">
                <a:latin typeface="Cambria" pitchFamily="18" charset="0"/>
                <a:ea typeface="Cambria" pitchFamily="18" charset="0"/>
              </a:rPr>
              <a:t>; 0,48 Вт/см</a:t>
            </a:r>
            <a:r>
              <a:rPr lang="ru-RU" sz="1600" baseline="30000" dirty="0">
                <a:latin typeface="Cambria" pitchFamily="18" charset="0"/>
                <a:ea typeface="Cambria" pitchFamily="18" charset="0"/>
              </a:rPr>
              <a:t>2</a:t>
            </a:r>
            <a:r>
              <a:rPr lang="ru-RU" sz="1600" dirty="0">
                <a:latin typeface="Cambria" pitchFamily="18" charset="0"/>
                <a:ea typeface="Cambria" pitchFamily="18" charset="0"/>
              </a:rPr>
              <a:t>. </a:t>
            </a:r>
            <a:br>
              <a:rPr lang="ru-RU" sz="1600" dirty="0">
                <a:latin typeface="Cambria" pitchFamily="18" charset="0"/>
                <a:ea typeface="Cambria" pitchFamily="18" charset="0"/>
              </a:rPr>
            </a:br>
            <a:r>
              <a:rPr lang="ru-RU" sz="1600" dirty="0">
                <a:latin typeface="Cambria" pitchFamily="18" charset="0"/>
                <a:ea typeface="Cambria" pitchFamily="18" charset="0"/>
              </a:rPr>
              <a:t>Облучение проводили на длине волны 800±1 нм.</a:t>
            </a:r>
          </a:p>
        </p:txBody>
      </p:sp>
    </p:spTree>
    <p:extLst>
      <p:ext uri="{BB962C8B-B14F-4D97-AF65-F5344CB8AC3E}">
        <p14:creationId xmlns:p14="http://schemas.microsoft.com/office/powerpoint/2010/main" val="7313230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Prostate‐Specific Membrane Antigen (PSMA)‐Targeted Radionuclide Probes for  Imaging and Therapy of Prostate Cancer - Kwon - 2019 - Asian Journal of  Organic Chemistry - Wiley Online Libra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988" y="950304"/>
            <a:ext cx="4470066" cy="5068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6"/>
          <p:cNvSpPr txBox="1"/>
          <p:nvPr/>
        </p:nvSpPr>
        <p:spPr>
          <a:xfrm>
            <a:off x="418311" y="3192101"/>
            <a:ext cx="31069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Глутаматкарбоксипептидаза</a:t>
            </a:r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I</a:t>
            </a:r>
          </a:p>
        </p:txBody>
      </p:sp>
      <p:pic>
        <p:nvPicPr>
          <p:cNvPr id="10" name="Изображение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251" y="3739736"/>
            <a:ext cx="2364068" cy="2099292"/>
          </a:xfrm>
          <a:prstGeom prst="rect">
            <a:avLst/>
          </a:prstGeom>
        </p:spPr>
      </p:pic>
      <p:sp>
        <p:nvSpPr>
          <p:cNvPr id="11" name="TextBox 12"/>
          <p:cNvSpPr txBox="1"/>
          <p:nvPr/>
        </p:nvSpPr>
        <p:spPr>
          <a:xfrm>
            <a:off x="51034" y="5903893"/>
            <a:ext cx="39436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rostaScint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mr-IN" sz="1400" dirty="0">
                <a:latin typeface="Cambria" panose="02040503050406030204" pitchFamily="18" charset="0"/>
                <a:ea typeface="Cambria" panose="02040503050406030204" pitchFamily="18" charset="0"/>
              </a:rPr>
              <a:t>–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таргетный</a:t>
            </a:r>
            <a:r>
              <a:rPr lang="ru-RU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препарат для диагностики рака предстательной железы на основе </a:t>
            </a:r>
            <a:r>
              <a:rPr lang="ru-RU" sz="14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моноклональных</a:t>
            </a:r>
            <a:r>
              <a:rPr lang="ru-RU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антител, меченных </a:t>
            </a:r>
            <a:r>
              <a:rPr lang="en-US" sz="1400" baseline="300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11</a:t>
            </a:r>
            <a:r>
              <a:rPr lang="en-US" sz="14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n</a:t>
            </a:r>
          </a:p>
        </p:txBody>
      </p:sp>
      <p:pic>
        <p:nvPicPr>
          <p:cNvPr id="12" name="Изображение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836712"/>
            <a:ext cx="1775371" cy="2367161"/>
          </a:xfrm>
          <a:prstGeom prst="rect">
            <a:avLst/>
          </a:prstGeom>
        </p:spPr>
      </p:pic>
      <p:sp>
        <p:nvSpPr>
          <p:cNvPr id="13" name="TextBox 6"/>
          <p:cNvSpPr txBox="1"/>
          <p:nvPr/>
        </p:nvSpPr>
        <p:spPr>
          <a:xfrm>
            <a:off x="4026302" y="6180902"/>
            <a:ext cx="49612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Зарубежные препараты на основе </a:t>
            </a:r>
            <a:r>
              <a:rPr lang="ru-RU" sz="1600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лиганда</a:t>
            </a:r>
            <a:r>
              <a:rPr lang="ru-RU" sz="16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к ПСМА, применяемые в клинической практике</a:t>
            </a:r>
            <a:endParaRPr lang="en-US" sz="16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4284" y="178606"/>
            <a:ext cx="8753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Опыт </a:t>
            </a:r>
            <a:r>
              <a:rPr lang="ru-RU" sz="2800" b="1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таргетной</a:t>
            </a:r>
            <a:r>
              <a:rPr lang="ru-RU" sz="28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радиотерапии РПЖ за рубежом</a:t>
            </a:r>
          </a:p>
        </p:txBody>
      </p:sp>
    </p:spTree>
    <p:extLst>
      <p:ext uri="{BB962C8B-B14F-4D97-AF65-F5344CB8AC3E}">
        <p14:creationId xmlns:p14="http://schemas.microsoft.com/office/powerpoint/2010/main" val="40902871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4C1D1DE-A650-4808-8885-CA4264E767B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980728"/>
            <a:ext cx="6048672" cy="57772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DD0D86-74A0-4055-995C-7619889416ED}"/>
              </a:ext>
            </a:extLst>
          </p:cNvPr>
          <p:cNvSpPr txBox="1"/>
          <p:nvPr/>
        </p:nvSpPr>
        <p:spPr>
          <a:xfrm>
            <a:off x="82501" y="188642"/>
            <a:ext cx="8978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аргетные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епараты для комбинированной ФДТ и радиотерапии/радионуклидной</a:t>
            </a:r>
          </a:p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иагностики на основе природных хлоринов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298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t="19918"/>
          <a:stretch/>
        </p:blipFill>
        <p:spPr>
          <a:xfrm>
            <a:off x="3643307" y="1556792"/>
            <a:ext cx="5071341" cy="3387051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3545888" y="5373216"/>
            <a:ext cx="507134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Доступность генераторов технеция-99м является важнейшим фактором для внедрения новых методов ядерной медицины и обуславливает потребность в доступных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хелаторах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076" name="Picture 4" descr="98Mo(n,g)99M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20" y="4395923"/>
            <a:ext cx="2634179" cy="2268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99 Mo-99m Tc generator (shielded) | Download Scientific Diagra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65" y="1009625"/>
            <a:ext cx="2794184" cy="3168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09242" y="3309911"/>
            <a:ext cx="783319" cy="16209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6778" y="15939"/>
            <a:ext cx="74472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Генераторы радионуклидов отечественного производства</a:t>
            </a:r>
          </a:p>
        </p:txBody>
      </p:sp>
    </p:spTree>
    <p:extLst>
      <p:ext uri="{BB962C8B-B14F-4D97-AF65-F5344CB8AC3E}">
        <p14:creationId xmlns:p14="http://schemas.microsoft.com/office/powerpoint/2010/main" val="11307055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5DE1F2-28A3-DF63-DDC5-8D1120FEF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3159" y="0"/>
            <a:ext cx="8229600" cy="1143000"/>
          </a:xfrm>
        </p:spPr>
        <p:txBody>
          <a:bodyPr>
            <a:normAutofit/>
          </a:bodyPr>
          <a:lstStyle/>
          <a:p>
            <a:r>
              <a:rPr lang="ru-RU" sz="2800" b="1" dirty="0">
                <a:latin typeface="Cambria" panose="02040503050406030204" pitchFamily="18" charset="0"/>
                <a:ea typeface="Cambria" panose="02040503050406030204" pitchFamily="18" charset="0"/>
              </a:rPr>
              <a:t>ФС с </a:t>
            </a:r>
            <a:r>
              <a:rPr lang="ru-RU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хелаторами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800" b="1" dirty="0">
                <a:latin typeface="Cambria" panose="02040503050406030204" pitchFamily="18" charset="0"/>
                <a:ea typeface="Cambria" panose="02040503050406030204" pitchFamily="18" charset="0"/>
              </a:rPr>
              <a:t>для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baseline="30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99m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c</a:t>
            </a:r>
            <a:r>
              <a:rPr lang="ru-RU" sz="2800" b="1" dirty="0">
                <a:latin typeface="Cambria" panose="02040503050406030204" pitchFamily="18" charset="0"/>
                <a:ea typeface="Cambria" panose="02040503050406030204" pitchFamily="18" charset="0"/>
              </a:rPr>
              <a:t> на основе </a:t>
            </a:r>
            <a:r>
              <a:rPr lang="ru-RU" sz="2800" b="1" dirty="0" err="1">
                <a:latin typeface="Cambria" panose="02040503050406030204" pitchFamily="18" charset="0"/>
                <a:ea typeface="Cambria" panose="02040503050406030204" pitchFamily="18" charset="0"/>
              </a:rPr>
              <a:t>дипиридилов</a:t>
            </a:r>
            <a:endParaRPr lang="ru-RU" sz="28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6EDA10B-EF75-D0A5-ACA0-8808AB9D2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8F36E65-E8A2-38D9-9C2E-7F82157076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626" y="1484784"/>
            <a:ext cx="5728747" cy="4632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7418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40000"/>
            <a:lumOff val="60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0038" y="0"/>
            <a:ext cx="8481681" cy="1111250"/>
          </a:xfrm>
        </p:spPr>
        <p:txBody>
          <a:bodyPr>
            <a:normAutofit/>
          </a:bodyPr>
          <a:lstStyle/>
          <a:p>
            <a:pPr algn="ctr"/>
            <a:r>
              <a:rPr lang="ru-RU" sz="28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Получение </a:t>
            </a:r>
            <a:r>
              <a:rPr lang="ru-RU" sz="2800" b="1" dirty="0" err="1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хелаторов</a:t>
            </a:r>
            <a:r>
              <a:rPr lang="ru-RU" sz="28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для </a:t>
            </a:r>
            <a:r>
              <a:rPr lang="en-US" sz="2800" b="1" baseline="30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99m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c</a:t>
            </a:r>
            <a:r>
              <a:rPr lang="ru-RU" sz="28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и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b="1" baseline="30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188</a:t>
            </a:r>
            <a:r>
              <a:rPr lang="en-US" sz="28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e</a:t>
            </a:r>
            <a:r>
              <a:rPr lang="ru-RU" sz="28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на основе хлорина </a:t>
            </a:r>
          </a:p>
        </p:txBody>
      </p:sp>
      <p:pic>
        <p:nvPicPr>
          <p:cNvPr id="1028" name="Picture 4" descr="https://sun9-80.userapi.com/impg/pYnynHxDCyi5zB9wBDB4x4IMWKvsOk2VZPIqyw/FepuCqakaco.jpg?size=252x587&amp;quality=95&amp;sign=2c5bce9ebe0eadc24f9ff3ece87d9ac4&amp;type=alb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5336" y="1321370"/>
            <a:ext cx="1594798" cy="4953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s://sun9-80.userapi.com/impg/-JfgiDY9T5FJZF7fPk_Q3jB06L7SSUscokyOBA/DCrmk47gkGY.jpg?size=214x301&amp;quality=95&amp;sign=93740fbeb866caadd7c5704db186a4fb&amp;type=albu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3387" y="2310248"/>
            <a:ext cx="1334868" cy="2503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s://sun9-63.userapi.com/impg/abj-1ljjhKf5v-xElqs6PVRAiX8XJKud2byvNg/L4tq-oo7oqU.jpg?size=980x473&amp;quality=95&amp;sign=95b446ce9c51f3e8fcbde1be3a270df5&amp;type=albu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40" y="3323381"/>
            <a:ext cx="4631480" cy="2980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ttps://sun9-20.userapi.com/impg/UQmfmWE4w6U5ZW1gkvFitwyX-SkwWpTKyaPKow/2snhQ7amzb0.jpg?size=1000x290&amp;quality=95&amp;sign=e1b63dd19d9f6145d312ac3365d0ac64&amp;type=albu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6" y="1412778"/>
            <a:ext cx="4642093" cy="1794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389546" y="5085184"/>
            <a:ext cx="1822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 = </a:t>
            </a:r>
            <a:r>
              <a:rPr lang="en-US" b="1" baseline="30000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99m</a:t>
            </a:r>
            <a:r>
              <a:rPr lang="en-US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c, </a:t>
            </a:r>
            <a:r>
              <a:rPr lang="en-US" b="1" baseline="30000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188</a:t>
            </a:r>
            <a:r>
              <a:rPr lang="en-US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e</a:t>
            </a:r>
            <a:endParaRPr lang="ru-RU" b="1" dirty="0">
              <a:solidFill>
                <a:srgbClr val="00B0F0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4433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Рисунок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28604"/>
            <a:ext cx="9144001" cy="5500726"/>
          </a:xfrm>
          <a:prstGeom prst="rect">
            <a:avLst/>
          </a:prstGeom>
        </p:spPr>
      </p:pic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1563292" y="4966097"/>
            <a:ext cx="239315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35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93326" y="2214560"/>
            <a:ext cx="28003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1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тодинамическая терапия рака</a:t>
            </a:r>
          </a:p>
        </p:txBody>
      </p:sp>
      <p:pic>
        <p:nvPicPr>
          <p:cNvPr id="9" name="Picture 4" descr="Принцип-ФДТ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2862890"/>
            <a:ext cx="2800350" cy="896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235741" y="4071951"/>
            <a:ext cx="23534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тосенсибилизаторы на основе хлоринов и бактериохлоринов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3557590" y="4786883"/>
          <a:ext cx="17097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258925" imgH="8258175" progId="">
                  <p:embed/>
                </p:oleObj>
              </mc:Choice>
              <mc:Fallback>
                <p:oleObj name="CS ChemDraw Drawing" r:id="rId4" imgW="14258925" imgH="8258175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90" y="4786883"/>
                        <a:ext cx="170973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0" descr="FOTOGEM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4642692"/>
            <a:ext cx="581025" cy="1034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033465" y="4712374"/>
            <a:ext cx="18895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вый отечественный препарат "ФОТОГЕМ" для фотодинамической терапии рака </a:t>
            </a:r>
          </a:p>
        </p:txBody>
      </p:sp>
      <p:pic>
        <p:nvPicPr>
          <p:cNvPr id="18" name="Picture 2" descr="ФДТБрандер2">
            <a:extLst>
              <a:ext uri="{FF2B5EF4-FFF2-40B4-BE49-F238E27FC236}">
                <a16:creationId xmlns:a16="http://schemas.microsoft.com/office/drawing/2014/main" id="{22CE0627-6B84-416C-8C70-8036AF2D9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5518" y="2426112"/>
            <a:ext cx="1889522" cy="1416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">
            <a:extLst>
              <a:ext uri="{FF2B5EF4-FFF2-40B4-BE49-F238E27FC236}">
                <a16:creationId xmlns:a16="http://schemas.microsoft.com/office/drawing/2014/main" id="{7282B72F-5FDF-44AF-9A57-83C3A303099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8" t="19408" r="3798" b="29964"/>
          <a:stretch/>
        </p:blipFill>
        <p:spPr>
          <a:xfrm>
            <a:off x="6511769" y="4690302"/>
            <a:ext cx="2020695" cy="830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FB68641B-6CC1-4D9C-80AE-159698A734EB}"/>
              </a:ext>
            </a:extLst>
          </p:cNvPr>
          <p:cNvSpPr/>
          <p:nvPr/>
        </p:nvSpPr>
        <p:spPr>
          <a:xfrm>
            <a:off x="6621309" y="5551762"/>
            <a:ext cx="174694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altLang="ru-RU" sz="900" dirty="0">
                <a:latin typeface="Arial" panose="020B0604020202020204" pitchFamily="34" charset="0"/>
                <a:cs typeface="Arial" panose="020B0604020202020204" pitchFamily="34" charset="0"/>
              </a:rPr>
              <a:t>До лечения                 После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5842D698-742B-420F-BC63-44779FA09A5E}"/>
              </a:ext>
            </a:extLst>
          </p:cNvPr>
          <p:cNvSpPr/>
          <p:nvPr/>
        </p:nvSpPr>
        <p:spPr>
          <a:xfrm>
            <a:off x="6174585" y="4071942"/>
            <a:ext cx="25821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чение поверхностных опухолей </a:t>
            </a:r>
          </a:p>
          <a:p>
            <a:pPr algn="ctr"/>
            <a:r>
              <a:rPr lang="ru-RU" altLang="ru-R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ом ФДТ</a:t>
            </a:r>
            <a:endParaRPr lang="ru-RU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CA9DC713-528A-4761-8287-114B066F0D52}"/>
              </a:ext>
            </a:extLst>
          </p:cNvPr>
          <p:cNvSpPr/>
          <p:nvPr/>
        </p:nvSpPr>
        <p:spPr>
          <a:xfrm>
            <a:off x="3771082" y="2649213"/>
            <a:ext cx="2729252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>
              <a:buFont typeface="Wingdings" panose="05000000000000000000" pitchFamily="2" charset="2"/>
              <a:buChar char="ü"/>
            </a:pPr>
            <a:r>
              <a:rPr lang="ru-RU" altLang="ru-RU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инвазивное лечение онкологических заболеваний</a:t>
            </a:r>
          </a:p>
          <a:p>
            <a:pPr marL="257175" indent="-257175">
              <a:buFont typeface="Wingdings" panose="05000000000000000000" pitchFamily="2" charset="2"/>
              <a:buChar char="ü"/>
            </a:pPr>
            <a:r>
              <a:rPr lang="ru-RU" altLang="ru-RU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изкая токсичность препаратов</a:t>
            </a:r>
          </a:p>
          <a:p>
            <a:pPr marL="257175" indent="-257175">
              <a:buFont typeface="Wingdings" panose="05000000000000000000" pitchFamily="2" charset="2"/>
              <a:buChar char="ü"/>
            </a:pPr>
            <a:r>
              <a:rPr lang="ru-RU" altLang="ru-RU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ционарное лечение</a:t>
            </a:r>
            <a:endParaRPr lang="ru-RU" sz="13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71539" y="428605"/>
            <a:ext cx="77153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тез производных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рфиринов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хлоринов и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актериохлоринов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 целью</a:t>
            </a:r>
          </a:p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я препаратов для диагностики и терапии рака</a:t>
            </a:r>
          </a:p>
          <a:p>
            <a:pPr algn="ctr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ф. А.Ф. Миронов, проф. М.А Грин</a:t>
            </a:r>
          </a:p>
          <a:p>
            <a:pPr algn="ctr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DE5E2789-B2AE-467A-A659-161FD7F1586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40" y="896032"/>
            <a:ext cx="556250" cy="614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2770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4DD0D86-74A0-4055-995C-7619889416ED}"/>
              </a:ext>
            </a:extLst>
          </p:cNvPr>
          <p:cNvSpPr txBox="1"/>
          <p:nvPr/>
        </p:nvSpPr>
        <p:spPr>
          <a:xfrm>
            <a:off x="684983" y="191942"/>
            <a:ext cx="81823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</a:rPr>
              <a:t>ФС с </a:t>
            </a:r>
            <a:r>
              <a:rPr lang="ru-RU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хелаторами</a:t>
            </a:r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</a:rPr>
              <a:t> для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99m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c</a:t>
            </a:r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и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000" b="1" baseline="30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188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e</a:t>
            </a:r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и </a:t>
            </a:r>
            <a:r>
              <a:rPr lang="ru-RU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77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Lu</a:t>
            </a:r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на основе хлорина </a:t>
            </a:r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</a:rPr>
              <a:t> и </a:t>
            </a:r>
            <a:r>
              <a:rPr lang="ru-RU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диэтилентриаминпентауксусной</a:t>
            </a:r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</a:rPr>
              <a:t> кислот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</a:rPr>
              <a:t>(ДТПА)</a:t>
            </a:r>
            <a:endParaRPr lang="ru-RU" sz="20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z="1400" smtClean="0">
                <a:latin typeface="Cambria" panose="02040503050406030204" pitchFamily="18" charset="0"/>
                <a:ea typeface="Cambria" panose="02040503050406030204" pitchFamily="18" charset="0"/>
              </a:rPr>
              <a:pPr/>
              <a:t>30</a:t>
            </a:fld>
            <a:endParaRPr lang="en-US" sz="14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9D7AF1B-5406-906B-7B7E-E829310BA8B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310556"/>
            <a:ext cx="8672693" cy="345638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BF44B96-45C9-4C4B-E102-D294579B83B6}"/>
              </a:ext>
            </a:extLst>
          </p:cNvPr>
          <p:cNvSpPr txBox="1"/>
          <p:nvPr/>
        </p:nvSpPr>
        <p:spPr>
          <a:xfrm>
            <a:off x="6429390" y="5178112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M = </a:t>
            </a:r>
            <a:r>
              <a:rPr lang="en-US" b="1" baseline="30000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99m</a:t>
            </a:r>
            <a:r>
              <a:rPr lang="en-US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Tc, </a:t>
            </a:r>
            <a:r>
              <a:rPr lang="en-US" b="1" baseline="30000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188</a:t>
            </a:r>
            <a:r>
              <a:rPr lang="en-US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Re</a:t>
            </a:r>
            <a:r>
              <a:rPr lang="ru-RU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, </a:t>
            </a:r>
            <a:r>
              <a:rPr lang="ru-RU" b="1" baseline="30000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177</a:t>
            </a:r>
            <a:r>
              <a:rPr lang="en-US" b="1" dirty="0">
                <a:solidFill>
                  <a:srgbClr val="00B0F0"/>
                </a:solidFill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u</a:t>
            </a:r>
            <a:endParaRPr lang="ru-RU" b="1" dirty="0">
              <a:solidFill>
                <a:srgbClr val="00B0F0"/>
              </a:solidFill>
              <a:latin typeface="Cambria" panose="02040503050406030204" pitchFamily="18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4342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>
          <a:xfrm>
            <a:off x="179517" y="1568463"/>
            <a:ext cx="4532039" cy="556022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ru-RU" altLang="ru-RU" sz="1950" dirty="0"/>
              <a:t>Получение 4′-(4-метилфенил)-2,2′:6′,2′′-терпиридина и его производных</a:t>
            </a:r>
          </a:p>
        </p:txBody>
      </p:sp>
      <p:sp>
        <p:nvSpPr>
          <p:cNvPr id="10243" name="Содержимое 14"/>
          <p:cNvSpPr>
            <a:spLocks noGrp="1"/>
          </p:cNvSpPr>
          <p:nvPr>
            <p:ph idx="1"/>
          </p:nvPr>
        </p:nvSpPr>
        <p:spPr>
          <a:xfrm>
            <a:off x="440107" y="5081268"/>
            <a:ext cx="5568554" cy="660797"/>
          </a:xfrm>
        </p:spPr>
        <p:txBody>
          <a:bodyPr/>
          <a:lstStyle/>
          <a:p>
            <a:pPr eaLnBrk="1" hangingPunct="1"/>
            <a:r>
              <a:rPr lang="ru-RU" altLang="ru-RU" sz="12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еагенты и условия проведения реакций:</a:t>
            </a:r>
            <a:r>
              <a:rPr lang="ru-RU" altLang="ru-RU" sz="1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200" b="1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</a:t>
            </a:r>
            <a:r>
              <a:rPr lang="ru-RU" altLang="ru-RU" sz="12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lang="ru-RU" altLang="ru-RU" sz="1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OH, EtOH, NH</a:t>
            </a:r>
            <a:r>
              <a:rPr lang="en-US" altLang="ru-RU" sz="12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*H</a:t>
            </a:r>
            <a:r>
              <a:rPr lang="en-US" altLang="ru-RU" sz="12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, t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4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°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;</a:t>
            </a:r>
            <a:r>
              <a:rPr lang="en-US" altLang="ru-RU" sz="12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altLang="ru-RU" sz="12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i</a:t>
            </a:r>
            <a:r>
              <a:rPr lang="ru-RU" altLang="ru-RU" sz="12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lang="en-US" altLang="ru-RU" sz="1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BS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IBN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r>
              <a:rPr lang="en-US" altLang="ru-RU" sz="1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Cl</a:t>
            </a:r>
            <a:r>
              <a:rPr lang="ru-RU" altLang="ru-RU" sz="12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77°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2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ii</a:t>
            </a:r>
            <a:r>
              <a:rPr lang="ru-RU" altLang="ru-RU" sz="12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lang="ru-RU" altLang="ru-RU" sz="1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aN</a:t>
            </a:r>
            <a:r>
              <a:rPr lang="ru-RU" altLang="ru-RU" sz="12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MF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ru-RU" sz="1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r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70°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;</a:t>
            </a:r>
            <a:b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</a:br>
            <a:r>
              <a:rPr lang="en-US" altLang="ru-RU" sz="12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v</a:t>
            </a:r>
            <a:r>
              <a:rPr lang="ru-RU" altLang="ru-RU" sz="12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lang="ru-RU" altLang="ru-RU" sz="1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P</a:t>
            </a:r>
            <a:r>
              <a:rPr lang="ru-RU" altLang="ru-RU" sz="12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F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ru-RU" altLang="ru-RU" sz="12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0, ,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0°;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altLang="ru-RU" sz="12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lang="ru-RU" altLang="ru-RU" sz="12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lang="ru-RU" altLang="ru-RU" sz="12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MT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ru-RU" sz="1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Cl</a:t>
            </a:r>
            <a:r>
              <a:rPr lang="ru-RU" altLang="ru-RU" sz="1200" baseline="-25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77°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  </a:t>
            </a:r>
            <a:r>
              <a:rPr lang="ru-RU" altLang="ru-RU" sz="12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2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i</a:t>
            </a:r>
            <a:r>
              <a:rPr lang="ru-RU" altLang="ru-RU" sz="1200" b="1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  <a:r>
              <a:rPr lang="en-US" altLang="ru-RU" sz="12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cOH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50%</a:t>
            </a:r>
            <a:r>
              <a:rPr lang="en-US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t</a:t>
            </a:r>
            <a:r>
              <a:rPr lang="ru-RU" altLang="ru-RU" sz="12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кип.</a:t>
            </a:r>
          </a:p>
        </p:txBody>
      </p:sp>
      <p:graphicFrame>
        <p:nvGraphicFramePr>
          <p:cNvPr id="102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99703"/>
              </p:ext>
            </p:extLst>
          </p:nvPr>
        </p:nvGraphicFramePr>
        <p:xfrm>
          <a:off x="179516" y="1478960"/>
          <a:ext cx="7231377" cy="325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224733" imgH="6961449" progId="">
                  <p:embed/>
                </p:oleObj>
              </mc:Choice>
              <mc:Fallback>
                <p:oleObj name="CS ChemDraw Drawing" r:id="rId2" imgW="14224733" imgH="6961449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6" y="1478960"/>
                        <a:ext cx="7231377" cy="32545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Таблица 6"/>
          <p:cNvGraphicFramePr>
            <a:graphicFrameLocks/>
          </p:cNvGraphicFramePr>
          <p:nvPr/>
        </p:nvGraphicFramePr>
        <p:xfrm>
          <a:off x="6942151" y="4869160"/>
          <a:ext cx="1785938" cy="18145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87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71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2419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>
                          <a:solidFill>
                            <a:schemeClr val="tx1"/>
                          </a:solidFill>
                        </a:rPr>
                        <a:t>Соединение</a:t>
                      </a:r>
                    </a:p>
                  </a:txBody>
                  <a:tcPr marL="68556" marR="68556" marT="34283" marB="342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η, %</a:t>
                      </a:r>
                      <a:endParaRPr lang="ru-RU" sz="1200" dirty="0">
                        <a:solidFill>
                          <a:schemeClr val="tx1"/>
                        </a:solidFill>
                      </a:endParaRPr>
                    </a:p>
                  </a:txBody>
                  <a:tcPr marL="68556" marR="68556" marT="34283" marB="342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2419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68556" marR="68556" marT="34283" marB="342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>
                          <a:solidFill>
                            <a:schemeClr val="tx1"/>
                          </a:solidFill>
                        </a:rPr>
                        <a:t>75</a:t>
                      </a:r>
                    </a:p>
                  </a:txBody>
                  <a:tcPr marL="68556" marR="68556" marT="34283" marB="342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419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68556" marR="68556" marT="34283" marB="342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>
                          <a:solidFill>
                            <a:schemeClr val="tx1"/>
                          </a:solidFill>
                        </a:rPr>
                        <a:t>77</a:t>
                      </a:r>
                    </a:p>
                  </a:txBody>
                  <a:tcPr marL="68556" marR="68556" marT="34283" marB="342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2419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68556" marR="68556" marT="34283" marB="342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>
                          <a:solidFill>
                            <a:schemeClr val="tx1"/>
                          </a:solidFill>
                        </a:rPr>
                        <a:t>85</a:t>
                      </a:r>
                    </a:p>
                  </a:txBody>
                  <a:tcPr marL="68556" marR="68556" marT="34283" marB="342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2419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68556" marR="68556" marT="34283" marB="342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>
                          <a:solidFill>
                            <a:schemeClr val="tx1"/>
                          </a:solidFill>
                        </a:rPr>
                        <a:t>76</a:t>
                      </a:r>
                    </a:p>
                  </a:txBody>
                  <a:tcPr marL="68556" marR="68556" marT="34283" marB="342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2419">
                <a:tc>
                  <a:txBody>
                    <a:bodyPr/>
                    <a:lstStyle/>
                    <a:p>
                      <a:pPr algn="ctr"/>
                      <a:r>
                        <a:rPr lang="ru-RU" sz="11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68556" marR="68556" marT="34283" marB="342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>
                          <a:solidFill>
                            <a:schemeClr val="tx1"/>
                          </a:solidFill>
                        </a:rPr>
                        <a:t>68</a:t>
                      </a:r>
                    </a:p>
                  </a:txBody>
                  <a:tcPr marL="68556" marR="68556" marT="34283" marB="342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268" name="TextBox 8"/>
          <p:cNvSpPr txBox="1">
            <a:spLocks noChangeArrowheads="1"/>
          </p:cNvSpPr>
          <p:nvPr/>
        </p:nvSpPr>
        <p:spPr bwMode="auto">
          <a:xfrm>
            <a:off x="7835119" y="4363027"/>
            <a:ext cx="99617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sz="1350" dirty="0"/>
              <a:t>Таблица 1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5F0CB0-CEF2-C18C-BE1F-A5FC075CFE12}"/>
              </a:ext>
            </a:extLst>
          </p:cNvPr>
          <p:cNvSpPr txBox="1"/>
          <p:nvPr/>
        </p:nvSpPr>
        <p:spPr>
          <a:xfrm>
            <a:off x="414120" y="127805"/>
            <a:ext cx="831576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Разработка методов синтеза амфифильных </a:t>
            </a:r>
            <a:r>
              <a:rPr lang="ru-RU" altLang="ru-RU" sz="2400" b="1" dirty="0" err="1"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тетрапирролов</a:t>
            </a:r>
            <a:r>
              <a:rPr lang="ru-RU" altLang="ru-RU" sz="2400" b="1" dirty="0"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и их комплексов с металлами для целей тераностики</a:t>
            </a:r>
            <a:endParaRPr lang="ru-RU" sz="2400" b="1" dirty="0"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6715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8383" y="209087"/>
            <a:ext cx="6447234" cy="455043"/>
          </a:xfrm>
        </p:spPr>
        <p:txBody>
          <a:bodyPr>
            <a:noAutofit/>
          </a:bodyPr>
          <a:lstStyle/>
          <a:p>
            <a:pPr algn="ctr"/>
            <a:r>
              <a:rPr lang="ru-RU" altLang="ru-RU" sz="2400" b="1" dirty="0"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Получение комплексов с </a:t>
            </a:r>
            <a:r>
              <a:rPr lang="en-US" altLang="ru-RU" sz="2400" b="1" dirty="0"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Gd(III)</a:t>
            </a:r>
            <a:endParaRPr lang="ru-RU" sz="2400" b="1" dirty="0"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5475" y="5463755"/>
            <a:ext cx="5534407" cy="433478"/>
          </a:xfrm>
        </p:spPr>
        <p:txBody>
          <a:bodyPr>
            <a:normAutofit lnSpcReduction="10000"/>
          </a:bodyPr>
          <a:lstStyle/>
          <a:p>
            <a:r>
              <a:rPr lang="ru-RU" sz="1200" b="1" i="1" dirty="0">
                <a:latin typeface="Times New Roman" pitchFamily="18" charset="0"/>
                <a:cs typeface="Times New Roman" pitchFamily="18" charset="0"/>
              </a:rPr>
              <a:t>Реагенты и условия проведения реакций: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 13с</a:t>
            </a:r>
            <a:r>
              <a:rPr lang="ru-RU" sz="1200" b="1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2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200" b="1" i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GdCl</a:t>
            </a:r>
            <a:r>
              <a:rPr lang="ru-RU" sz="1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ru-RU" sz="1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ru-RU" sz="1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MeOH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Ar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; или</a:t>
            </a:r>
            <a:r>
              <a:rPr lang="ru-RU" sz="1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1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, 14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, 15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, 16</a:t>
            </a:r>
            <a:r>
              <a:rPr lang="en-US" sz="12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12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1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200" b="1" i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GdCl</a:t>
            </a:r>
            <a:r>
              <a:rPr lang="ru-RU" sz="1200" baseline="-25000" dirty="0">
                <a:latin typeface="Times New Roman" pitchFamily="18" charset="0"/>
                <a:cs typeface="Times New Roman" pitchFamily="18" charset="0"/>
              </a:rPr>
              <a:t>3,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THF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MeOH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NaOAc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1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2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12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1200" dirty="0">
              <a:latin typeface="Times New Roman" pitchFamily="18" charset="0"/>
              <a:cs typeface="Times New Roman" pitchFamily="18" charset="0"/>
            </a:endParaRPr>
          </a:p>
          <a:p>
            <a:endParaRPr lang="ru-RU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BA0B4-9051-4D78-ACE8-6917AE2EDAD6}" type="slidenum">
              <a:rPr lang="ru-RU" altLang="ru-RU" smtClean="0"/>
              <a:pPr/>
              <a:t>32</a:t>
            </a:fld>
            <a:endParaRPr lang="ru-RU" altLang="ru-RU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50158" y="973639"/>
          <a:ext cx="8043684" cy="442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277175" imgH="10604214" progId="">
                  <p:embed/>
                </p:oleObj>
              </mc:Choice>
              <mc:Fallback>
                <p:oleObj name="CS ChemDraw Drawing" r:id="rId2" imgW="19277175" imgH="10604214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58" y="973639"/>
                        <a:ext cx="8043684" cy="44240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Содержимое 8"/>
          <p:cNvGraphicFramePr>
            <a:graphicFrameLocks/>
          </p:cNvGraphicFramePr>
          <p:nvPr/>
        </p:nvGraphicFramePr>
        <p:xfrm>
          <a:off x="6890197" y="4749665"/>
          <a:ext cx="1728000" cy="12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ru-RU" sz="900" dirty="0">
                          <a:solidFill>
                            <a:schemeClr val="tx1"/>
                          </a:solidFill>
                        </a:rPr>
                        <a:t>Соединение</a:t>
                      </a:r>
                    </a:p>
                  </a:txBody>
                  <a:tcPr marL="68588" marR="68588" marT="34310" marB="343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900" b="1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η, </a:t>
                      </a:r>
                      <a:r>
                        <a:rPr lang="ru-RU" sz="9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%</a:t>
                      </a:r>
                      <a:endParaRPr lang="ru-RU" sz="900" dirty="0">
                        <a:solidFill>
                          <a:schemeClr val="tx1"/>
                        </a:solidFill>
                      </a:endParaRPr>
                    </a:p>
                  </a:txBody>
                  <a:tcPr marL="68588" marR="68588" marT="34310" marB="343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ru-RU" sz="900" dirty="0">
                          <a:solidFill>
                            <a:schemeClr val="tx1"/>
                          </a:solidFill>
                        </a:rPr>
                        <a:t>13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900" baseline="30000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ru-RU" sz="9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68588" marR="68588" marT="34310" marB="343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solidFill>
                            <a:schemeClr val="tx1"/>
                          </a:solidFill>
                        </a:rPr>
                        <a:t>75</a:t>
                      </a:r>
                      <a:endParaRPr lang="ru-RU" sz="900" dirty="0">
                        <a:solidFill>
                          <a:schemeClr val="tx1"/>
                        </a:solidFill>
                      </a:endParaRPr>
                    </a:p>
                  </a:txBody>
                  <a:tcPr marL="68588" marR="68588" marT="34310" marB="343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ru-RU" sz="900" dirty="0">
                          <a:solidFill>
                            <a:schemeClr val="tx1"/>
                          </a:solidFill>
                        </a:rPr>
                        <a:t>13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sz="900" baseline="300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ru-RU" sz="9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68588" marR="68588" marT="34310" marB="343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>
                          <a:solidFill>
                            <a:schemeClr val="tx1"/>
                          </a:solidFill>
                        </a:rPr>
                        <a:t>8</a:t>
                      </a:r>
                      <a:r>
                        <a:rPr lang="ru-RU" sz="9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68588" marR="68588" marT="34310" marB="343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en-US" sz="900" baseline="0" dirty="0">
                          <a:solidFill>
                            <a:schemeClr val="tx1"/>
                          </a:solidFill>
                        </a:rPr>
                        <a:t>14c</a:t>
                      </a:r>
                      <a:endParaRPr lang="ru-RU" sz="9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marL="68588" marR="68588" marT="34310" marB="343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900" dirty="0">
                        <a:solidFill>
                          <a:schemeClr val="tx1"/>
                        </a:solidFill>
                      </a:endParaRPr>
                    </a:p>
                  </a:txBody>
                  <a:tcPr marL="68588" marR="68588" marT="34310" marB="343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en-US" sz="900" baseline="0" dirty="0">
                          <a:solidFill>
                            <a:schemeClr val="tx1"/>
                          </a:solidFill>
                        </a:rPr>
                        <a:t>15c</a:t>
                      </a:r>
                      <a:endParaRPr lang="ru-RU" sz="9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88" marR="68588" marT="34310" marB="343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900" dirty="0">
                        <a:solidFill>
                          <a:schemeClr val="tx1"/>
                        </a:solidFill>
                      </a:endParaRPr>
                    </a:p>
                  </a:txBody>
                  <a:tcPr marL="68588" marR="68588" marT="34310" marB="343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pPr algn="ctr"/>
                      <a:r>
                        <a:rPr lang="en-US" sz="900" baseline="0" dirty="0">
                          <a:solidFill>
                            <a:schemeClr val="tx1"/>
                          </a:solidFill>
                        </a:rPr>
                        <a:t>16c</a:t>
                      </a:r>
                      <a:endParaRPr lang="ru-RU" sz="900" baseline="0" dirty="0">
                        <a:solidFill>
                          <a:schemeClr val="tx1"/>
                        </a:solidFill>
                      </a:endParaRPr>
                    </a:p>
                  </a:txBody>
                  <a:tcPr marL="68588" marR="68588" marT="34310" marB="343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900" dirty="0">
                        <a:solidFill>
                          <a:schemeClr val="tx1"/>
                        </a:solidFill>
                      </a:endParaRPr>
                    </a:p>
                  </a:txBody>
                  <a:tcPr marL="68588" marR="68588" marT="34310" marB="343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69333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4DD0D86-74A0-4055-995C-7619889416ED}"/>
              </a:ext>
            </a:extLst>
          </p:cNvPr>
          <p:cNvSpPr txBox="1"/>
          <p:nvPr/>
        </p:nvSpPr>
        <p:spPr>
          <a:xfrm>
            <a:off x="629562" y="260648"/>
            <a:ext cx="81823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</a:rPr>
              <a:t>ФС с </a:t>
            </a:r>
            <a:r>
              <a:rPr lang="ru-RU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хелаторами</a:t>
            </a:r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</a:rPr>
              <a:t> для</a:t>
            </a:r>
            <a:r>
              <a:rPr lang="ru-RU" sz="2000" b="1" baseline="30000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177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Lu</a:t>
            </a:r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 на основе хлорина </a:t>
            </a:r>
            <a:r>
              <a:rPr lang="ru-RU" sz="2000" b="1" dirty="0">
                <a:latin typeface="Cambria" panose="02040503050406030204" pitchFamily="18" charset="0"/>
                <a:ea typeface="Cambria" panose="02040503050406030204" pitchFamily="18" charset="0"/>
              </a:rPr>
              <a:t> и 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DO3A</a:t>
            </a:r>
            <a:endParaRPr lang="ru-RU" sz="2000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z="1050">
                <a:latin typeface="Cambria" panose="02040503050406030204" pitchFamily="18" charset="0"/>
                <a:ea typeface="Cambria" panose="02040503050406030204" pitchFamily="18" charset="0"/>
              </a:rPr>
              <a:pPr/>
              <a:t>33</a:t>
            </a:fld>
            <a:endParaRPr lang="en-US" sz="105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8" name="Picture 2" descr="PLUVICTO™ (lutetium Lu 177 vipivotide tetraxetan) injection logo">
            <a:extLst>
              <a:ext uri="{FF2B5EF4-FFF2-40B4-BE49-F238E27FC236}">
                <a16:creationId xmlns:a16="http://schemas.microsoft.com/office/drawing/2014/main" id="{685022D0-2BD5-D909-A5D0-1FB2A524A5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62" y="957865"/>
            <a:ext cx="3179285" cy="11119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Структурная формула Лютеция (&lt;sup&gt;177&lt;/sup&gt;Lu) випивотид тетраксетан">
            <a:extLst>
              <a:ext uri="{FF2B5EF4-FFF2-40B4-BE49-F238E27FC236}">
                <a16:creationId xmlns:a16="http://schemas.microsoft.com/office/drawing/2014/main" id="{E649BE59-D0D7-70CB-00D3-D2A32B9398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16" y="2224325"/>
            <a:ext cx="3675810" cy="3675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50FB9EF-46E3-B134-E1A8-7FE6BB10A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40306"/>
              </p:ext>
            </p:extLst>
          </p:nvPr>
        </p:nvGraphicFramePr>
        <p:xfrm>
          <a:off x="4499992" y="957865"/>
          <a:ext cx="4186808" cy="516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066587" imgH="11175131" progId="ChemDraw.Document.6.0">
                  <p:embed/>
                </p:oleObj>
              </mc:Choice>
              <mc:Fallback>
                <p:oleObj name="CS ChemDraw Drawing" r:id="rId4" imgW="9066587" imgH="11175131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E50FB9EF-46E3-B134-E1A8-7FE6BB10A7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9992" y="957865"/>
                        <a:ext cx="4186808" cy="5161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6223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08343" y="132452"/>
            <a:ext cx="58673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err="1">
                <a:latin typeface="Cambria" pitchFamily="18" charset="0"/>
                <a:ea typeface="Cambria" pitchFamily="18" charset="0"/>
              </a:rPr>
              <a:t>Радиофарм</a:t>
            </a:r>
            <a:r>
              <a:rPr lang="ru-RU" sz="2400" b="1" dirty="0">
                <a:latin typeface="Cambria" pitchFamily="18" charset="0"/>
                <a:ea typeface="Cambria" pitchFamily="18" charset="0"/>
              </a:rPr>
              <a:t> препараты на основе йода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7404AB6-0953-4A10-1786-D274B69AA964}"/>
              </a:ext>
            </a:extLst>
          </p:cNvPr>
          <p:cNvGrpSpPr/>
          <p:nvPr/>
        </p:nvGrpSpPr>
        <p:grpSpPr>
          <a:xfrm>
            <a:off x="516695" y="850263"/>
            <a:ext cx="8303777" cy="5387049"/>
            <a:chOff x="1775521" y="980728"/>
            <a:chExt cx="9221709" cy="5637206"/>
          </a:xfrm>
        </p:grpSpPr>
        <p:pic>
          <p:nvPicPr>
            <p:cNvPr id="17410" name="Picture 2" descr="C:\Users\vonca\Desktop\iod_grin1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351584" y="980728"/>
              <a:ext cx="2322160" cy="2088232"/>
            </a:xfrm>
            <a:prstGeom prst="rect">
              <a:avLst/>
            </a:prstGeom>
            <a:noFill/>
          </p:spPr>
        </p:pic>
        <p:sp>
          <p:nvSpPr>
            <p:cNvPr id="7" name="TextBox 6"/>
            <p:cNvSpPr txBox="1"/>
            <p:nvPr/>
          </p:nvSpPr>
          <p:spPr>
            <a:xfrm>
              <a:off x="4943873" y="1268761"/>
              <a:ext cx="595750" cy="9954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7030A0"/>
                  </a:solidFill>
                  <a:latin typeface="Cambria" pitchFamily="18" charset="0"/>
                  <a:ea typeface="Cambria" pitchFamily="18" charset="0"/>
                </a:rPr>
                <a:t>I</a:t>
              </a:r>
              <a:r>
                <a:rPr lang="en-US" sz="1350" baseline="30000" dirty="0">
                  <a:solidFill>
                    <a:srgbClr val="7030A0"/>
                  </a:solidFill>
                  <a:latin typeface="Cambria" pitchFamily="18" charset="0"/>
                  <a:ea typeface="Cambria" pitchFamily="18" charset="0"/>
                </a:rPr>
                <a:t>125  </a:t>
              </a:r>
            </a:p>
            <a:p>
              <a:endParaRPr lang="en-US" sz="1350" baseline="30000" dirty="0">
                <a:solidFill>
                  <a:srgbClr val="7030A0"/>
                </a:solidFill>
                <a:latin typeface="Cambria" pitchFamily="18" charset="0"/>
                <a:ea typeface="Cambria" pitchFamily="18" charset="0"/>
              </a:endParaRPr>
            </a:p>
            <a:p>
              <a:r>
                <a:rPr lang="en-US" sz="1350" dirty="0">
                  <a:solidFill>
                    <a:srgbClr val="7030A0"/>
                  </a:solidFill>
                  <a:latin typeface="Cambria" pitchFamily="18" charset="0"/>
                  <a:ea typeface="Cambria" pitchFamily="18" charset="0"/>
                </a:rPr>
                <a:t>I</a:t>
              </a:r>
              <a:r>
                <a:rPr lang="en-US" sz="1350" baseline="30000" dirty="0">
                  <a:solidFill>
                    <a:srgbClr val="7030A0"/>
                  </a:solidFill>
                  <a:latin typeface="Cambria" pitchFamily="18" charset="0"/>
                  <a:ea typeface="Cambria" pitchFamily="18" charset="0"/>
                </a:rPr>
                <a:t>131</a:t>
              </a:r>
            </a:p>
            <a:p>
              <a:endParaRPr lang="ru-RU" sz="1350" baseline="30000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8" name="Стрелка вправо 7"/>
            <p:cNvSpPr/>
            <p:nvPr/>
          </p:nvSpPr>
          <p:spPr>
            <a:xfrm>
              <a:off x="5447928" y="1556792"/>
              <a:ext cx="432048" cy="216024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879976" y="1268761"/>
              <a:ext cx="1470802" cy="9954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</a:rPr>
                <a:t>Te</a:t>
              </a:r>
              <a:r>
                <a:rPr lang="en-US" sz="1350" baseline="30000" dirty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</a:rPr>
                <a:t>125m</a:t>
              </a:r>
              <a:r>
                <a:rPr lang="en-US" sz="1350" baseline="30000" dirty="0">
                  <a:latin typeface="Cambria" pitchFamily="18" charset="0"/>
                  <a:ea typeface="Cambria" pitchFamily="18" charset="0"/>
                </a:rPr>
                <a:t> </a:t>
              </a:r>
            </a:p>
            <a:p>
              <a:endParaRPr lang="en-US" sz="1350" baseline="30000" dirty="0">
                <a:latin typeface="Cambria" pitchFamily="18" charset="0"/>
                <a:ea typeface="Cambria" pitchFamily="18" charset="0"/>
              </a:endParaRPr>
            </a:p>
            <a:p>
              <a:r>
                <a:rPr lang="en-US" sz="1350" dirty="0">
                  <a:solidFill>
                    <a:srgbClr val="0070C0"/>
                  </a:solidFill>
                  <a:latin typeface="Cambria" pitchFamily="18" charset="0"/>
                  <a:ea typeface="Cambria" pitchFamily="18" charset="0"/>
                </a:rPr>
                <a:t>Xe</a:t>
              </a:r>
              <a:r>
                <a:rPr lang="en-US" sz="1350" baseline="30000" dirty="0">
                  <a:solidFill>
                    <a:srgbClr val="0070C0"/>
                  </a:solidFill>
                  <a:latin typeface="Cambria" pitchFamily="18" charset="0"/>
                  <a:ea typeface="Cambria" pitchFamily="18" charset="0"/>
                </a:rPr>
                <a:t>131</a:t>
              </a:r>
              <a:r>
                <a:rPr lang="en-US" sz="1350" baseline="30000" dirty="0">
                  <a:latin typeface="Cambria" pitchFamily="18" charset="0"/>
                  <a:ea typeface="Cambria" pitchFamily="18" charset="0"/>
                </a:rPr>
                <a:t>   </a:t>
              </a:r>
              <a:r>
                <a:rPr lang="en-US" sz="1350" dirty="0">
                  <a:latin typeface="Cambria" pitchFamily="18" charset="0"/>
                  <a:ea typeface="Cambria" pitchFamily="18" charset="0"/>
                </a:rPr>
                <a:t>+ e</a:t>
              </a:r>
              <a:r>
                <a:rPr lang="en-US" sz="1350" baseline="30000" dirty="0">
                  <a:latin typeface="Cambria" pitchFamily="18" charset="0"/>
                  <a:ea typeface="Cambria" pitchFamily="18" charset="0"/>
                </a:rPr>
                <a:t>-</a:t>
              </a:r>
              <a:r>
                <a:rPr lang="en-US" sz="1350" dirty="0">
                  <a:latin typeface="Cambria" pitchFamily="18" charset="0"/>
                  <a:ea typeface="Cambria" pitchFamily="18" charset="0"/>
                </a:rPr>
                <a:t> + </a:t>
              </a:r>
              <a:r>
                <a:rPr lang="el-GR" sz="1350" dirty="0">
                  <a:latin typeface="Times New Roman"/>
                  <a:ea typeface="Cambria" pitchFamily="18" charset="0"/>
                  <a:cs typeface="Times New Roman"/>
                </a:rPr>
                <a:t>ν</a:t>
              </a:r>
              <a:r>
                <a:rPr lang="en-US" sz="1350" baseline="-25000" dirty="0">
                  <a:latin typeface="Times New Roman"/>
                  <a:ea typeface="Cambria" pitchFamily="18" charset="0"/>
                  <a:cs typeface="Times New Roman"/>
                </a:rPr>
                <a:t>e</a:t>
              </a:r>
              <a:endParaRPr lang="en-US" sz="1350" baseline="-25000" dirty="0">
                <a:latin typeface="Cambria" pitchFamily="18" charset="0"/>
                <a:ea typeface="Cambria" pitchFamily="18" charset="0"/>
              </a:endParaRPr>
            </a:p>
            <a:p>
              <a:endParaRPr lang="ru-RU" sz="1350" baseline="30000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10" name="Стрелка вправо 9"/>
            <p:cNvSpPr/>
            <p:nvPr/>
          </p:nvSpPr>
          <p:spPr>
            <a:xfrm>
              <a:off x="6672064" y="1340768"/>
              <a:ext cx="648072" cy="216024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20137" y="1268760"/>
              <a:ext cx="1398571" cy="7319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0070C0"/>
                  </a:solidFill>
                  <a:latin typeface="Cambria" pitchFamily="18" charset="0"/>
                  <a:ea typeface="Cambria" pitchFamily="18" charset="0"/>
                </a:rPr>
                <a:t>Te</a:t>
              </a:r>
              <a:r>
                <a:rPr lang="en-US" sz="1350" baseline="30000" dirty="0">
                  <a:solidFill>
                    <a:srgbClr val="0070C0"/>
                  </a:solidFill>
                  <a:latin typeface="Cambria" pitchFamily="18" charset="0"/>
                  <a:ea typeface="Cambria" pitchFamily="18" charset="0"/>
                </a:rPr>
                <a:t>125</a:t>
              </a:r>
              <a:r>
                <a:rPr lang="en-US" sz="1350" dirty="0">
                  <a:latin typeface="Cambria" pitchFamily="18" charset="0"/>
                  <a:ea typeface="Cambria" pitchFamily="18" charset="0"/>
                </a:rPr>
                <a:t> + </a:t>
              </a:r>
              <a:r>
                <a:rPr lang="el-GR" sz="1350" dirty="0">
                  <a:latin typeface="Times New Roman"/>
                  <a:ea typeface="Cambria" pitchFamily="18" charset="0"/>
                  <a:cs typeface="Times New Roman"/>
                </a:rPr>
                <a:t>γ</a:t>
              </a:r>
              <a:r>
                <a:rPr lang="en-US" sz="1350" dirty="0">
                  <a:latin typeface="Cambria" pitchFamily="18" charset="0"/>
                  <a:ea typeface="Cambria" pitchFamily="18" charset="0"/>
                </a:rPr>
                <a:t> + </a:t>
              </a:r>
              <a:r>
                <a:rPr lang="el-GR" sz="1350" dirty="0">
                  <a:latin typeface="Times New Roman"/>
                  <a:ea typeface="Cambria" pitchFamily="18" charset="0"/>
                  <a:cs typeface="Times New Roman"/>
                </a:rPr>
                <a:t>χ</a:t>
              </a:r>
              <a:r>
                <a:rPr lang="en-US" sz="1350" dirty="0">
                  <a:latin typeface="Times New Roman"/>
                  <a:ea typeface="Cambria" pitchFamily="18" charset="0"/>
                  <a:cs typeface="Times New Roman"/>
                </a:rPr>
                <a:t>  </a:t>
              </a:r>
              <a:endParaRPr lang="en-US" sz="1350" baseline="30000" dirty="0">
                <a:latin typeface="Cambria" pitchFamily="18" charset="0"/>
                <a:ea typeface="Cambria" pitchFamily="18" charset="0"/>
              </a:endParaRPr>
            </a:p>
            <a:p>
              <a:endParaRPr lang="en-US" sz="1350" baseline="30000" dirty="0">
                <a:latin typeface="Cambria" pitchFamily="18" charset="0"/>
                <a:ea typeface="Cambria" pitchFamily="18" charset="0"/>
              </a:endParaRPr>
            </a:p>
            <a:p>
              <a:endParaRPr lang="ru-RU" sz="1350" baseline="30000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423591" y="3645024"/>
              <a:ext cx="1543507" cy="9954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latin typeface="Cambria" pitchFamily="18" charset="0"/>
                  <a:ea typeface="Cambria" pitchFamily="18" charset="0"/>
                </a:rPr>
                <a:t>I</a:t>
              </a:r>
              <a:r>
                <a:rPr lang="en-US" sz="1350" baseline="30000" dirty="0">
                  <a:latin typeface="Cambria" pitchFamily="18" charset="0"/>
                  <a:ea typeface="Cambria" pitchFamily="18" charset="0"/>
                </a:rPr>
                <a:t>125    </a:t>
              </a:r>
              <a:r>
                <a:rPr lang="en-US" sz="1350" dirty="0">
                  <a:latin typeface="Cambria" pitchFamily="18" charset="0"/>
                  <a:ea typeface="Cambria" pitchFamily="18" charset="0"/>
                </a:rPr>
                <a:t> 8 </a:t>
              </a:r>
              <a:r>
                <a:rPr lang="ru-RU" sz="1350" dirty="0">
                  <a:latin typeface="Cambria" pitchFamily="18" charset="0"/>
                  <a:ea typeface="Cambria" pitchFamily="18" charset="0"/>
                </a:rPr>
                <a:t>суток</a:t>
              </a:r>
              <a:endParaRPr lang="en-US" sz="1350" baseline="30000" dirty="0">
                <a:latin typeface="Cambria" pitchFamily="18" charset="0"/>
                <a:ea typeface="Cambria" pitchFamily="18" charset="0"/>
              </a:endParaRPr>
            </a:p>
            <a:p>
              <a:endParaRPr lang="en-US" sz="1350" baseline="30000" dirty="0">
                <a:latin typeface="Cambria" pitchFamily="18" charset="0"/>
                <a:ea typeface="Cambria" pitchFamily="18" charset="0"/>
              </a:endParaRPr>
            </a:p>
            <a:p>
              <a:r>
                <a:rPr lang="en-US" sz="1350" dirty="0">
                  <a:latin typeface="Cambria" pitchFamily="18" charset="0"/>
                  <a:ea typeface="Cambria" pitchFamily="18" charset="0"/>
                </a:rPr>
                <a:t>I</a:t>
              </a:r>
              <a:r>
                <a:rPr lang="en-US" sz="1350" baseline="30000" dirty="0">
                  <a:latin typeface="Cambria" pitchFamily="18" charset="0"/>
                  <a:ea typeface="Cambria" pitchFamily="18" charset="0"/>
                </a:rPr>
                <a:t>131</a:t>
              </a:r>
              <a:r>
                <a:rPr lang="ru-RU" sz="1350" baseline="30000" dirty="0">
                  <a:latin typeface="Cambria" pitchFamily="18" charset="0"/>
                  <a:ea typeface="Cambria" pitchFamily="18" charset="0"/>
                </a:rPr>
                <a:t>      </a:t>
              </a:r>
              <a:r>
                <a:rPr lang="ru-RU" sz="1350" dirty="0">
                  <a:latin typeface="Cambria" pitchFamily="18" charset="0"/>
                  <a:ea typeface="Cambria" pitchFamily="18" charset="0"/>
                </a:rPr>
                <a:t>59 суток</a:t>
              </a:r>
              <a:endParaRPr lang="en-US" sz="1350" dirty="0">
                <a:latin typeface="Cambria" pitchFamily="18" charset="0"/>
                <a:ea typeface="Cambria" pitchFamily="18" charset="0"/>
              </a:endParaRPr>
            </a:p>
            <a:p>
              <a:endParaRPr lang="ru-RU" sz="1350" baseline="30000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351585" y="3212976"/>
              <a:ext cx="1400544" cy="3806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350" i="1" dirty="0">
                  <a:latin typeface="Cambria" pitchFamily="18" charset="0"/>
                  <a:ea typeface="Cambria" pitchFamily="18" charset="0"/>
                </a:rPr>
                <a:t>Полураспад</a:t>
              </a:r>
              <a:r>
                <a:rPr lang="en-US" sz="1350" i="1" dirty="0">
                  <a:latin typeface="Cambria" pitchFamily="18" charset="0"/>
                  <a:ea typeface="Cambria" pitchFamily="18" charset="0"/>
                </a:rPr>
                <a:t>:</a:t>
              </a:r>
              <a:endParaRPr lang="ru-RU" sz="1350" i="1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611791" y="4958781"/>
              <a:ext cx="4385439" cy="3806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350" dirty="0">
                  <a:latin typeface="Cambria" pitchFamily="18" charset="0"/>
                  <a:ea typeface="Cambria" pitchFamily="18" charset="0"/>
                </a:rPr>
                <a:t>Терапия и диагностика с использованием </a:t>
              </a:r>
              <a:r>
                <a:rPr lang="en-US" sz="1350" dirty="0">
                  <a:latin typeface="Cambria" pitchFamily="18" charset="0"/>
                  <a:ea typeface="Cambria" pitchFamily="18" charset="0"/>
                </a:rPr>
                <a:t>I</a:t>
              </a:r>
              <a:endParaRPr lang="ru-RU" sz="1350" dirty="0">
                <a:latin typeface="Cambria" pitchFamily="18" charset="0"/>
                <a:ea typeface="Cambria" pitchFamily="18" charset="0"/>
              </a:endParaRPr>
            </a:p>
          </p:txBody>
        </p:sp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1775521" y="4581128"/>
            <a:ext cx="4292723" cy="158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6773741" imgH="2500459" progId="ChemDraw.Document.6.0">
                    <p:embed/>
                  </p:oleObj>
                </mc:Choice>
                <mc:Fallback>
                  <p:oleObj name="CS ChemDraw Drawing" r:id="rId3" imgW="6773741" imgH="2500459" progId="ChemDraw.Document.6.0">
                    <p:embed/>
                    <p:pic>
                      <p:nvPicPr>
                        <p:cNvPr id="1741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521" y="4581128"/>
                          <a:ext cx="4292723" cy="158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412" name="Picture 4" descr="C:\Users\vonca\Downloads\10.1002_jlcr.3891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25433" y="2401947"/>
              <a:ext cx="4762500" cy="2486025"/>
            </a:xfrm>
            <a:prstGeom prst="rect">
              <a:avLst/>
            </a:prstGeom>
            <a:noFill/>
          </p:spPr>
        </p:pic>
        <p:sp>
          <p:nvSpPr>
            <p:cNvPr id="18" name="TextBox 17"/>
            <p:cNvSpPr txBox="1"/>
            <p:nvPr/>
          </p:nvSpPr>
          <p:spPr>
            <a:xfrm>
              <a:off x="3215680" y="6237312"/>
              <a:ext cx="1659108" cy="3806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350" dirty="0" err="1">
                  <a:latin typeface="Cambria" pitchFamily="18" charset="0"/>
                  <a:ea typeface="Cambria" pitchFamily="18" charset="0"/>
                </a:rPr>
                <a:t>Дииодтирозин</a:t>
              </a:r>
              <a:endParaRPr lang="ru-RU" sz="1350" dirty="0">
                <a:latin typeface="Cambria" pitchFamily="18" charset="0"/>
                <a:ea typeface="Cambria" pitchFamily="18" charset="0"/>
              </a:endParaRP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67941" y="270917"/>
            <a:ext cx="816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Cambria" pitchFamily="18" charset="0"/>
                <a:ea typeface="Cambria" pitchFamily="18" charset="0"/>
              </a:rPr>
              <a:t>Модификация хлорина алкил- и </a:t>
            </a:r>
            <a:r>
              <a:rPr lang="ru-RU" sz="2400" b="1" dirty="0" err="1">
                <a:latin typeface="Cambria" pitchFamily="18" charset="0"/>
                <a:ea typeface="Cambria" pitchFamily="18" charset="0"/>
              </a:rPr>
              <a:t>арилиодидами</a:t>
            </a:r>
            <a:endParaRPr lang="ru-RU" sz="2400" b="1" dirty="0"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10158"/>
              </p:ext>
            </p:extLst>
          </p:nvPr>
        </p:nvGraphicFramePr>
        <p:xfrm>
          <a:off x="1201914" y="1042467"/>
          <a:ext cx="6740172" cy="554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901277" imgH="7323866" progId="ChemDraw.Document.6.0">
                  <p:embed/>
                </p:oleObj>
              </mc:Choice>
              <mc:Fallback>
                <p:oleObj name="CS ChemDraw Drawing" r:id="rId2" imgW="8901277" imgH="7323866" progId="ChemDraw.Document.6.0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914" y="1042467"/>
                        <a:ext cx="6740172" cy="554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39652" y="299695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0070C0"/>
                </a:solidFill>
                <a:latin typeface="Cambria" pitchFamily="18" charset="0"/>
                <a:ea typeface="Cambria" pitchFamily="18" charset="0"/>
              </a:rPr>
              <a:t>1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61985" y="297850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33CC"/>
                </a:solidFill>
                <a:latin typeface="Cambria" pitchFamily="18" charset="0"/>
                <a:ea typeface="Cambria" pitchFamily="18" charset="0"/>
              </a:rPr>
              <a:t>2</a:t>
            </a:r>
            <a:r>
              <a:rPr lang="ru-RU" dirty="0">
                <a:solidFill>
                  <a:srgbClr val="FF33CC"/>
                </a:solidFill>
                <a:latin typeface="Cambria" pitchFamily="18" charset="0"/>
                <a:ea typeface="Cambria" pitchFamily="18" charset="0"/>
              </a:rPr>
              <a:t>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76156" y="297165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3</a:t>
            </a:r>
            <a:r>
              <a:rPr lang="ru-RU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.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Заголовок 1"/>
          <p:cNvSpPr>
            <a:spLocks noGrp="1"/>
          </p:cNvSpPr>
          <p:nvPr>
            <p:ph type="title"/>
          </p:nvPr>
        </p:nvSpPr>
        <p:spPr>
          <a:xfrm>
            <a:off x="609600" y="-88605"/>
            <a:ext cx="7886700" cy="1066800"/>
          </a:xfrm>
        </p:spPr>
        <p:txBody>
          <a:bodyPr>
            <a:normAutofit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четанная химиотерапия и ФДТ</a:t>
            </a: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9" name="Picture 1" descr="C:\Users\vonca\Desktop\d7494d637c7898e4c0d8b69ac2fcf97b.jpg"/>
          <p:cNvPicPr>
            <a:picLocks noChangeAspect="1" noChangeArrowheads="1"/>
          </p:cNvPicPr>
          <p:nvPr/>
        </p:nvPicPr>
        <p:blipFill>
          <a:blip r:embed="rId2" cstate="print">
            <a:lum bright="-4000" contrast="-25000"/>
          </a:blip>
          <a:srcRect/>
          <a:stretch>
            <a:fillRect/>
          </a:stretch>
        </p:blipFill>
        <p:spPr bwMode="auto">
          <a:xfrm>
            <a:off x="838202" y="1143000"/>
            <a:ext cx="7226433" cy="4392488"/>
          </a:xfrm>
          <a:prstGeom prst="rect">
            <a:avLst/>
          </a:prstGeom>
          <a:noFill/>
        </p:spPr>
      </p:pic>
      <p:sp>
        <p:nvSpPr>
          <p:cNvPr id="10" name="Минус 9"/>
          <p:cNvSpPr/>
          <p:nvPr/>
        </p:nvSpPr>
        <p:spPr>
          <a:xfrm rot="5400000">
            <a:off x="1845443" y="3158634"/>
            <a:ext cx="936383" cy="73478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Крест 10"/>
          <p:cNvSpPr/>
          <p:nvPr/>
        </p:nvSpPr>
        <p:spPr>
          <a:xfrm>
            <a:off x="1899217" y="3447259"/>
            <a:ext cx="955208" cy="958609"/>
          </a:xfrm>
          <a:prstGeom prst="plus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100000" b="100000"/>
            </a:path>
            <a:tileRect t="-100000" r="-100000"/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2051116" y="3591275"/>
            <a:ext cx="7241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>
                <a:solidFill>
                  <a:schemeClr val="bg1"/>
                </a:solidFill>
              </a:rPr>
              <a:t>ХТ</a:t>
            </a:r>
          </a:p>
          <a:p>
            <a:pPr algn="ctr"/>
            <a:r>
              <a:rPr lang="ru-RU" dirty="0">
                <a:solidFill>
                  <a:schemeClr val="bg1"/>
                </a:solidFill>
              </a:rPr>
              <a:t>Агент</a:t>
            </a:r>
          </a:p>
        </p:txBody>
      </p:sp>
      <p:sp>
        <p:nvSpPr>
          <p:cNvPr id="13" name="Стрелка вправо с вырезом 12"/>
          <p:cNvSpPr/>
          <p:nvPr/>
        </p:nvSpPr>
        <p:spPr>
          <a:xfrm rot="1980038">
            <a:off x="3281336" y="2866456"/>
            <a:ext cx="554467" cy="145367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право с вырезом 13"/>
          <p:cNvSpPr/>
          <p:nvPr/>
        </p:nvSpPr>
        <p:spPr>
          <a:xfrm rot="3293041">
            <a:off x="2939510" y="3212037"/>
            <a:ext cx="556441" cy="144851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трелка вправо с вырезом 14"/>
          <p:cNvSpPr/>
          <p:nvPr/>
        </p:nvSpPr>
        <p:spPr>
          <a:xfrm rot="509406">
            <a:off x="3642739" y="2405645"/>
            <a:ext cx="554467" cy="145367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ятно 2 15"/>
          <p:cNvSpPr/>
          <p:nvPr/>
        </p:nvSpPr>
        <p:spPr>
          <a:xfrm>
            <a:off x="4129995" y="2223120"/>
            <a:ext cx="1028686" cy="788904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ятно 2 16"/>
          <p:cNvSpPr/>
          <p:nvPr/>
        </p:nvSpPr>
        <p:spPr>
          <a:xfrm>
            <a:off x="3697947" y="3015208"/>
            <a:ext cx="1028686" cy="788904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4354494" y="2439155"/>
            <a:ext cx="605215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АФК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3922446" y="3231243"/>
            <a:ext cx="605215" cy="378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АФК</a:t>
            </a:r>
          </a:p>
        </p:txBody>
      </p:sp>
      <p:sp>
        <p:nvSpPr>
          <p:cNvPr id="20" name="Штриховая стрелка вправо 19"/>
          <p:cNvSpPr/>
          <p:nvPr/>
        </p:nvSpPr>
        <p:spPr>
          <a:xfrm rot="11898759">
            <a:off x="5166667" y="2796919"/>
            <a:ext cx="998376" cy="348805"/>
          </a:xfrm>
          <a:prstGeom prst="stripedRightArrow">
            <a:avLst/>
          </a:prstGeom>
          <a:solidFill>
            <a:srgbClr val="379958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Штриховая стрелка вправо 20"/>
          <p:cNvSpPr/>
          <p:nvPr/>
        </p:nvSpPr>
        <p:spPr>
          <a:xfrm rot="11898759">
            <a:off x="4662610" y="3588994"/>
            <a:ext cx="998376" cy="348805"/>
          </a:xfrm>
          <a:prstGeom prst="stripedRightArrow">
            <a:avLst/>
          </a:prstGeom>
          <a:solidFill>
            <a:srgbClr val="379958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Волна 21"/>
          <p:cNvSpPr/>
          <p:nvPr/>
        </p:nvSpPr>
        <p:spPr>
          <a:xfrm rot="18666850">
            <a:off x="5631749" y="3232072"/>
            <a:ext cx="2073795" cy="1636650"/>
          </a:xfrm>
          <a:prstGeom prst="wave">
            <a:avLst/>
          </a:prstGeom>
          <a:solidFill>
            <a:srgbClr val="379958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5715000" y="3810006"/>
            <a:ext cx="19549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err="1">
                <a:solidFill>
                  <a:schemeClr val="bg1"/>
                </a:solidFill>
              </a:rPr>
              <a:t>Антиоксидантная</a:t>
            </a:r>
            <a:r>
              <a:rPr lang="ru-RU" dirty="0">
                <a:solidFill>
                  <a:schemeClr val="bg1"/>
                </a:solidFill>
              </a:rPr>
              <a:t> система</a:t>
            </a:r>
          </a:p>
        </p:txBody>
      </p:sp>
      <p:sp>
        <p:nvSpPr>
          <p:cNvPr id="24" name="Выгнутая вниз стрелка 23"/>
          <p:cNvSpPr/>
          <p:nvPr/>
        </p:nvSpPr>
        <p:spPr>
          <a:xfrm rot="495128">
            <a:off x="2536597" y="4471045"/>
            <a:ext cx="3424194" cy="814473"/>
          </a:xfrm>
          <a:prstGeom prst="curvedUpArrow">
            <a:avLst/>
          </a:prstGeom>
          <a:gradFill>
            <a:gsLst>
              <a:gs pos="0">
                <a:srgbClr val="FFC0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100000" b="100000"/>
            </a:path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7-конечная звезда 24"/>
          <p:cNvSpPr/>
          <p:nvPr/>
        </p:nvSpPr>
        <p:spPr>
          <a:xfrm>
            <a:off x="1668496" y="1575048"/>
            <a:ext cx="1689984" cy="1474782"/>
          </a:xfrm>
          <a:prstGeom prst="star7">
            <a:avLst/>
          </a:prstGeom>
          <a:solidFill>
            <a:srgbClr val="7030A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Молния 25"/>
          <p:cNvSpPr/>
          <p:nvPr/>
        </p:nvSpPr>
        <p:spPr>
          <a:xfrm rot="3651660">
            <a:off x="2931731" y="621685"/>
            <a:ext cx="737391" cy="1322596"/>
          </a:xfrm>
          <a:prstGeom prst="lightningBolt">
            <a:avLst/>
          </a:prstGeom>
          <a:gradFill>
            <a:gsLst>
              <a:gs pos="0">
                <a:srgbClr val="FFC0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100000" b="100000"/>
            </a:path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2278361" y="2151124"/>
            <a:ext cx="477957" cy="378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ФС</a:t>
            </a:r>
          </a:p>
        </p:txBody>
      </p:sp>
      <p:sp>
        <p:nvSpPr>
          <p:cNvPr id="29" name="Пятно 1 28"/>
          <p:cNvSpPr/>
          <p:nvPr/>
        </p:nvSpPr>
        <p:spPr>
          <a:xfrm>
            <a:off x="5428057" y="4311363"/>
            <a:ext cx="933061" cy="936383"/>
          </a:xfrm>
          <a:prstGeom prst="irregularSeal1">
            <a:avLst/>
          </a:prstGeom>
          <a:gradFill>
            <a:gsLst>
              <a:gs pos="0">
                <a:srgbClr val="FFC0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100000" b="100000"/>
            </a:path>
          </a:gra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TextBox 34"/>
          <p:cNvSpPr txBox="1"/>
          <p:nvPr/>
        </p:nvSpPr>
        <p:spPr>
          <a:xfrm>
            <a:off x="3571868" y="1357298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800 </a:t>
            </a:r>
            <a:r>
              <a:rPr lang="en-US" b="1" dirty="0"/>
              <a:t>nm</a:t>
            </a:r>
            <a:endParaRPr lang="ru-RU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429394" y="1285860"/>
            <a:ext cx="1029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Опухоль</a:t>
            </a:r>
          </a:p>
        </p:txBody>
      </p:sp>
      <p:sp>
        <p:nvSpPr>
          <p:cNvPr id="37" name="Пятно 2 36"/>
          <p:cNvSpPr/>
          <p:nvPr/>
        </p:nvSpPr>
        <p:spPr>
          <a:xfrm>
            <a:off x="3142456" y="3519264"/>
            <a:ext cx="1028686" cy="788904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3358486" y="3735293"/>
            <a:ext cx="605215" cy="378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АФК</a:t>
            </a:r>
          </a:p>
        </p:txBody>
      </p:sp>
      <p:sp>
        <p:nvSpPr>
          <p:cNvPr id="39" name="Умножение 38"/>
          <p:cNvSpPr/>
          <p:nvPr/>
        </p:nvSpPr>
        <p:spPr>
          <a:xfrm>
            <a:off x="4726632" y="2439144"/>
            <a:ext cx="648072" cy="576064"/>
          </a:xfrm>
          <a:prstGeom prst="mathMultiply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Умножение 39"/>
          <p:cNvSpPr/>
          <p:nvPr/>
        </p:nvSpPr>
        <p:spPr>
          <a:xfrm>
            <a:off x="4294584" y="3303240"/>
            <a:ext cx="648072" cy="576064"/>
          </a:xfrm>
          <a:prstGeom prst="mathMultiply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TextBox 40"/>
          <p:cNvSpPr txBox="1"/>
          <p:nvPr/>
        </p:nvSpPr>
        <p:spPr>
          <a:xfrm>
            <a:off x="609600" y="5638812"/>
            <a:ext cx="81704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Повышение эффективности ФДТ за счет подавления </a:t>
            </a:r>
            <a:r>
              <a:rPr lang="ru-RU" b="1" dirty="0" err="1"/>
              <a:t>антиоксидантной</a:t>
            </a:r>
            <a:r>
              <a:rPr lang="ru-RU" b="1" dirty="0"/>
              <a:t> системы</a:t>
            </a:r>
          </a:p>
          <a:p>
            <a:pPr algn="ctr"/>
            <a:r>
              <a:rPr lang="ru-RU" b="1" dirty="0"/>
              <a:t>опухолевых клеток</a:t>
            </a:r>
          </a:p>
        </p:txBody>
      </p:sp>
    </p:spTree>
    <p:extLst>
      <p:ext uri="{BB962C8B-B14F-4D97-AF65-F5344CB8AC3E}">
        <p14:creationId xmlns:p14="http://schemas.microsoft.com/office/powerpoint/2010/main" val="3191495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/>
      <p:bldP spid="23" grpId="1"/>
      <p:bldP spid="24" grpId="0" animBg="1"/>
      <p:bldP spid="24" grpId="1" animBg="1"/>
      <p:bldP spid="25" grpId="0" animBg="1"/>
      <p:bldP spid="26" grpId="0" animBg="1"/>
      <p:bldP spid="27" grpId="0"/>
      <p:bldP spid="29" grpId="0" animBg="1"/>
      <p:bldP spid="29" grpId="1" animBg="1"/>
      <p:bldP spid="35" grpId="0"/>
      <p:bldP spid="37" grpId="0" animBg="1"/>
      <p:bldP spid="38" grpId="0"/>
      <p:bldP spid="39" grpId="0" animBg="1"/>
      <p:bldP spid="39" grpId="1" animBg="1"/>
      <p:bldP spid="40" grpId="0" animBg="1"/>
      <p:bldP spid="40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/>
          <p:nvPr/>
        </p:nvSpPr>
        <p:spPr bwMode="auto">
          <a:xfrm>
            <a:off x="628650" y="189641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2500" lnSpcReduction="10000"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defRPr/>
            </a:pPr>
            <a:r>
              <a:rPr lang="ru-RU" sz="2400" b="1" dirty="0" err="1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Конъюгаты</a:t>
            </a:r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 природного </a:t>
            </a:r>
            <a:r>
              <a:rPr lang="ru-RU" sz="2400" b="1" dirty="0" err="1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бактериохлорофилла</a:t>
            </a:r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 </a:t>
            </a:r>
            <a:r>
              <a:rPr lang="ru-RU" sz="2400" b="1" i="1" dirty="0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а</a:t>
            </a:r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 </a:t>
            </a:r>
            <a:b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</a:br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с производными </a:t>
            </a:r>
            <a:r>
              <a:rPr lang="ru-RU" sz="2400" b="1" dirty="0" err="1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метионинсульфоксимином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 (MSO)</a:t>
            </a:r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 и </a:t>
            </a:r>
            <a:r>
              <a:rPr lang="ru-RU" sz="2400" b="1" dirty="0" err="1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бутионинсульфоксимином</a:t>
            </a:r>
            <a:r>
              <a:rPr lang="ru-RU" sz="2400" b="1" dirty="0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 </a:t>
            </a:r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  <a:cs typeface="Arial"/>
              </a:rPr>
              <a:t>(BSO)</a:t>
            </a:r>
            <a:endParaRPr lang="ru-RU" sz="2400" b="1" dirty="0">
              <a:latin typeface="Cambria" panose="02040503050406030204" pitchFamily="18" charset="0"/>
              <a:ea typeface="Cambria" panose="02040503050406030204" pitchFamily="18" charset="0"/>
              <a:cs typeface="Arial"/>
            </a:endParaRPr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83270" y="6167202"/>
            <a:ext cx="905449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00" i="1" dirty="0" err="1">
                <a:solidFill>
                  <a:srgbClr val="222222"/>
                </a:solidFill>
                <a:latin typeface="Arial"/>
              </a:rPr>
              <a:t>Mironov</a:t>
            </a:r>
            <a:r>
              <a:rPr lang="en-US" sz="1000" i="1" dirty="0">
                <a:solidFill>
                  <a:srgbClr val="222222"/>
                </a:solidFill>
                <a:latin typeface="Arial"/>
              </a:rPr>
              <a:t>, A. F., </a:t>
            </a:r>
            <a:r>
              <a:rPr lang="en-US" sz="1000" i="1" dirty="0" err="1">
                <a:solidFill>
                  <a:srgbClr val="222222"/>
                </a:solidFill>
                <a:latin typeface="Arial"/>
              </a:rPr>
              <a:t>Ostroverkhov</a:t>
            </a:r>
            <a:r>
              <a:rPr lang="en-US" sz="1000" i="1" dirty="0">
                <a:solidFill>
                  <a:srgbClr val="222222"/>
                </a:solidFill>
                <a:latin typeface="Arial"/>
              </a:rPr>
              <a:t>, P. V., Tikhonov, S. I., </a:t>
            </a:r>
            <a:r>
              <a:rPr lang="en-US" sz="1000" i="1" dirty="0" err="1">
                <a:solidFill>
                  <a:srgbClr val="222222"/>
                </a:solidFill>
                <a:latin typeface="Arial"/>
              </a:rPr>
              <a:t>Pogorilyy</a:t>
            </a:r>
            <a:r>
              <a:rPr lang="en-US" sz="1000" i="1" dirty="0">
                <a:solidFill>
                  <a:srgbClr val="222222"/>
                </a:solidFill>
                <a:latin typeface="Arial"/>
              </a:rPr>
              <a:t>, V. A., Kirin, N. S., </a:t>
            </a:r>
            <a:r>
              <a:rPr lang="en-US" sz="1000" i="1" dirty="0" err="1">
                <a:solidFill>
                  <a:srgbClr val="222222"/>
                </a:solidFill>
                <a:latin typeface="Arial"/>
              </a:rPr>
              <a:t>Chudakova</a:t>
            </a:r>
            <a:r>
              <a:rPr lang="en-US" sz="1000" i="1" dirty="0">
                <a:solidFill>
                  <a:srgbClr val="222222"/>
                </a:solidFill>
                <a:latin typeface="Arial"/>
              </a:rPr>
              <a:t>, O. O., ... &amp; Grin, M. A. (2021). Amino acid derivatives of natural </a:t>
            </a:r>
            <a:r>
              <a:rPr lang="en-US" sz="1000" i="1" dirty="0" err="1">
                <a:solidFill>
                  <a:srgbClr val="222222"/>
                </a:solidFill>
                <a:latin typeface="Arial"/>
              </a:rPr>
              <a:t>chlorins</a:t>
            </a:r>
            <a:r>
              <a:rPr lang="en-US" sz="1000" i="1" dirty="0">
                <a:solidFill>
                  <a:srgbClr val="222222"/>
                </a:solidFill>
                <a:latin typeface="Arial"/>
              </a:rPr>
              <a:t> as a platform for the creation of targeted photosensitizers in oncology. Fine Chemical Technologies, 15(6), 16-33.</a:t>
            </a:r>
            <a:r>
              <a:rPr lang="ru-RU" sz="1000" i="1" dirty="0">
                <a:solidFill>
                  <a:srgbClr val="222222"/>
                </a:solidFill>
                <a:latin typeface="Arial"/>
              </a:rPr>
              <a:t> </a:t>
            </a:r>
            <a:r>
              <a:rPr lang="en-US" sz="1000" i="1" dirty="0" err="1">
                <a:solidFill>
                  <a:srgbClr val="222222"/>
                </a:solidFill>
                <a:latin typeface="Arial"/>
              </a:rPr>
              <a:t>doi</a:t>
            </a:r>
            <a:r>
              <a:rPr lang="ru-RU" sz="1000" i="1" dirty="0">
                <a:solidFill>
                  <a:srgbClr val="222222"/>
                </a:solidFill>
                <a:latin typeface="Arial"/>
              </a:rPr>
              <a:t>: 10.32362/2410-6593-2020-15-6-16-33</a:t>
            </a:r>
            <a:endParaRPr lang="ru-RU" sz="1000" i="1" dirty="0"/>
          </a:p>
        </p:txBody>
      </p:sp>
      <p:pic>
        <p:nvPicPr>
          <p:cNvPr id="11" name="Picture 5" descr="C:\Users\aleks\Desktop\ДИПЛОМ МАГА\Картинки для презы\ФДТ + MSO.png"/>
          <p:cNvPicPr>
            <a:picLocks noChangeAspect="1" noChangeArrowheads="1"/>
          </p:cNvPicPr>
          <p:nvPr/>
        </p:nvPicPr>
        <p:blipFill>
          <a:blip r:embed="rId2"/>
          <a:stretch/>
        </p:blipFill>
        <p:spPr bwMode="auto">
          <a:xfrm>
            <a:off x="89502" y="1904874"/>
            <a:ext cx="2646294" cy="1876606"/>
          </a:xfrm>
          <a:prstGeom prst="rect">
            <a:avLst/>
          </a:prstGeom>
          <a:noFill/>
        </p:spPr>
      </p:pic>
      <p:pic>
        <p:nvPicPr>
          <p:cNvPr id="12" name="Picture 3" descr="C:\Users\aleks\Desktop\ДИПЛОМ МАГА\Картинки для литобзора магистерского\GC синтаза.PNG"/>
          <p:cNvPicPr>
            <a:picLocks noChangeAspect="1" noChangeArrowheads="1"/>
          </p:cNvPicPr>
          <p:nvPr/>
        </p:nvPicPr>
        <p:blipFill>
          <a:blip r:embed="rId3"/>
          <a:stretch/>
        </p:blipFill>
        <p:spPr bwMode="auto">
          <a:xfrm>
            <a:off x="341303" y="3897659"/>
            <a:ext cx="1989448" cy="1876606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 bwMode="auto">
          <a:xfrm>
            <a:off x="304378" y="5774265"/>
            <a:ext cx="206329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ru-RU" sz="1050" dirty="0">
                <a:latin typeface="Arial"/>
                <a:cs typeface="Arial"/>
              </a:rPr>
              <a:t>3</a:t>
            </a:r>
            <a:r>
              <a:rPr lang="en-US" sz="1050" dirty="0">
                <a:latin typeface="Arial"/>
                <a:cs typeface="Arial"/>
              </a:rPr>
              <a:t>D – </a:t>
            </a:r>
            <a:r>
              <a:rPr lang="ru-RU" sz="1050" dirty="0">
                <a:latin typeface="Arial"/>
                <a:cs typeface="Arial"/>
              </a:rPr>
              <a:t>модель структуры </a:t>
            </a:r>
          </a:p>
          <a:p>
            <a:pPr algn="ctr">
              <a:defRPr/>
            </a:pPr>
            <a:r>
              <a:rPr lang="ru-RU" sz="1050" dirty="0" err="1">
                <a:latin typeface="Arial"/>
                <a:cs typeface="Arial"/>
              </a:rPr>
              <a:t>глутамилцистеин</a:t>
            </a:r>
            <a:r>
              <a:rPr lang="ru-RU" sz="1050" dirty="0">
                <a:latin typeface="Arial"/>
                <a:cs typeface="Arial"/>
              </a:rPr>
              <a:t> </a:t>
            </a:r>
            <a:r>
              <a:rPr lang="ru-RU" sz="1050" dirty="0" err="1">
                <a:latin typeface="Arial"/>
                <a:cs typeface="Arial"/>
              </a:rPr>
              <a:t>синтазы</a:t>
            </a:r>
            <a:endParaRPr lang="ru-RU" sz="1050" dirty="0">
              <a:latin typeface="Arial"/>
              <a:cs typeface="Arial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411760" y="1990477"/>
          <a:ext cx="2322258" cy="337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983863" imgH="2880360" progId="ChemDraw.Document.6.0">
                  <p:embed/>
                </p:oleObj>
              </mc:Choice>
              <mc:Fallback>
                <p:oleObj name="CS ChemDraw Drawing" r:id="rId4" imgW="1983863" imgH="2880360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990477"/>
                        <a:ext cx="2322258" cy="3370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/>
        </p:nvGraphicFramePr>
        <p:xfrm>
          <a:off x="4896037" y="2164353"/>
          <a:ext cx="4050450" cy="3155933"/>
        </p:xfrm>
        <a:graphic>
          <a:graphicData uri="http://schemas.openxmlformats.org/drawingml/2006/table">
            <a:tbl>
              <a:tblPr firstRow="1" bandRow="1"/>
              <a:tblGrid>
                <a:gridCol w="5945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86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49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62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6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534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4123">
                <a:tc rowSpan="3"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b="1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№ </a:t>
                      </a:r>
                      <a:endParaRPr lang="en-US" sz="900" b="1">
                        <a:solidFill>
                          <a:schemeClr val="tx1"/>
                        </a:solidFill>
                        <a:latin typeface="Arial"/>
                        <a:ea typeface="+mn-ea"/>
                        <a:cs typeface="Arial"/>
                      </a:endParaRPr>
                    </a:p>
                    <a:p>
                      <a:pPr algn="ctr">
                        <a:defRPr/>
                      </a:pPr>
                      <a:r>
                        <a:rPr lang="ru-RU" sz="900" b="1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п/п</a:t>
                      </a:r>
                      <a:endParaRPr lang="ru-RU" sz="900">
                        <a:latin typeface="Arial"/>
                        <a:cs typeface="Arial"/>
                      </a:endParaRPr>
                    </a:p>
                  </a:txBody>
                  <a:tcPr marL="68580" marR="68580" marT="34290" marB="34290"/>
                </a:tc>
                <a:tc rowSpan="3"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b="1">
                          <a:latin typeface="Arial"/>
                          <a:cs typeface="Arial"/>
                        </a:rPr>
                        <a:t>Название ФС</a:t>
                      </a:r>
                    </a:p>
                  </a:txBody>
                  <a:tcPr marL="68580" marR="68580" marT="34290" marB="34290"/>
                </a:tc>
                <a:tc gridSpan="4"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b="1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Варианты проведения эксперимента</a:t>
                      </a:r>
                      <a:endParaRPr lang="ru-RU" sz="900">
                        <a:latin typeface="Arial"/>
                        <a:cs typeface="Arial"/>
                      </a:endParaRP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8700">
                <a:tc vMerge="1">
                  <a:txBody>
                    <a:bodyPr/>
                    <a:lstStyle/>
                    <a:p>
                      <a:pPr>
                        <a:defRPr/>
                      </a:pPr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>
                        <a:defRPr/>
                      </a:pPr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b="1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Воздействие светом в присутствии ФС в среде инкубации</a:t>
                      </a:r>
                      <a:endParaRPr lang="ru-RU" sz="900" dirty="0">
                        <a:latin typeface="Arial"/>
                        <a:cs typeface="Arial"/>
                      </a:endParaRPr>
                    </a:p>
                  </a:txBody>
                  <a:tcPr marL="68580" marR="68580" marT="34290" marB="34290">
                    <a:lnR w="12700" algn="ctr">
                      <a:solidFill>
                        <a:schemeClr val="tx1"/>
                      </a:solidFill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b="1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Воздействие светом без ФС в среде инкубации</a:t>
                      </a:r>
                      <a:endParaRPr lang="ru-RU" sz="900">
                        <a:latin typeface="Arial"/>
                        <a:cs typeface="Arial"/>
                      </a:endParaRPr>
                    </a:p>
                  </a:txBody>
                  <a:tcPr marL="68580" marR="68580" marT="34290" marB="34290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b="1" dirty="0" err="1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Цитотоксичность</a:t>
                      </a:r>
                      <a:endParaRPr lang="ru-RU" sz="90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Arial"/>
                      </a:endParaRPr>
                    </a:p>
                    <a:p>
                      <a:pPr algn="ctr">
                        <a:defRPr/>
                      </a:pPr>
                      <a:r>
                        <a:rPr lang="ru-RU" sz="900" b="1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(без светового воздействия)</a:t>
                      </a:r>
                      <a:endParaRPr lang="ru-RU" sz="900" dirty="0">
                        <a:latin typeface="Arial"/>
                        <a:cs typeface="Arial"/>
                      </a:endParaRPr>
                    </a:p>
                  </a:txBody>
                  <a:tcPr marL="68580" marR="68580" marT="34290" marB="34290">
                    <a:lnL w="12700" algn="ctr">
                      <a:solidFill>
                        <a:schemeClr val="tx1"/>
                      </a:solidFill>
                    </a:lnL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123">
                <a:tc vMerge="1">
                  <a:txBody>
                    <a:bodyPr/>
                    <a:lstStyle/>
                    <a:p>
                      <a:pPr>
                        <a:defRPr/>
                      </a:pPr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>
                        <a:defRPr/>
                      </a:pPr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b="1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Величина ИК</a:t>
                      </a:r>
                      <a:r>
                        <a:rPr lang="ru-RU" sz="900" b="1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50 </a:t>
                      </a:r>
                      <a:r>
                        <a:rPr lang="ru-RU" sz="900" b="1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на линии клеток </a:t>
                      </a:r>
                      <a:r>
                        <a:rPr lang="en-US" sz="900" b="1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HeLa</a:t>
                      </a:r>
                      <a:r>
                        <a:rPr lang="ru-RU" sz="900" b="1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, </a:t>
                      </a:r>
                      <a:r>
                        <a:rPr lang="ru-RU" sz="900" b="1" dirty="0" err="1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нМ</a:t>
                      </a:r>
                      <a:endParaRPr lang="ru-RU" sz="900" dirty="0">
                        <a:latin typeface="Arial"/>
                        <a:cs typeface="Arial"/>
                      </a:endParaRP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6329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b="1">
                          <a:latin typeface="Arial"/>
                          <a:cs typeface="Arial"/>
                        </a:rPr>
                        <a:t>1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900" b="1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DPBP</a:t>
                      </a:r>
                      <a:endParaRPr lang="ru-RU" sz="900">
                        <a:latin typeface="Arial"/>
                        <a:cs typeface="Arial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111±8</a:t>
                      </a:r>
                      <a:endParaRPr lang="ru-RU" sz="900">
                        <a:latin typeface="Arial"/>
                        <a:cs typeface="Arial"/>
                      </a:endParaRPr>
                    </a:p>
                  </a:txBody>
                  <a:tcPr marL="68580" marR="68580" marT="34290" marB="34290">
                    <a:lnB w="12700" algn="ctr">
                      <a:solidFill>
                        <a:schemeClr val="tx1"/>
                      </a:solidFill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129±24</a:t>
                      </a:r>
                      <a:endParaRPr lang="ru-RU" sz="900">
                        <a:latin typeface="Arial"/>
                        <a:cs typeface="Arial"/>
                      </a:endParaRPr>
                    </a:p>
                  </a:txBody>
                  <a:tcPr marL="68580" marR="68580" marT="34290" marB="34290">
                    <a:lnB w="12700" algn="ctr">
                      <a:solidFill>
                        <a:schemeClr val="tx1"/>
                      </a:solidFill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141±763</a:t>
                      </a:r>
                      <a:endParaRPr lang="ru-RU" sz="900" dirty="0">
                        <a:latin typeface="Arial"/>
                        <a:cs typeface="Arial"/>
                      </a:endParaRPr>
                    </a:p>
                  </a:txBody>
                  <a:tcPr marL="68580" marR="68580" marT="34290" marB="34290">
                    <a:lnB w="12700" algn="ctr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6329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900" b="1" dirty="0">
                          <a:latin typeface="Arial"/>
                          <a:cs typeface="Arial"/>
                        </a:rPr>
                        <a:t>4</a:t>
                      </a:r>
                      <a:endParaRPr lang="ru-RU" sz="900" b="1" dirty="0">
                        <a:latin typeface="Arial"/>
                        <a:cs typeface="Arial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ctr" defTabSz="91440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900" b="1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DPBP</a:t>
                      </a:r>
                      <a:r>
                        <a:rPr lang="ru-RU" sz="900" b="1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-</a:t>
                      </a:r>
                      <a:r>
                        <a:rPr lang="en-US" sz="900" b="1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MSO</a:t>
                      </a:r>
                      <a:endParaRPr lang="ru-RU" sz="900" b="1" dirty="0">
                        <a:latin typeface="Arial"/>
                        <a:cs typeface="Arial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b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16±1</a:t>
                      </a:r>
                      <a:endParaRPr lang="ru-RU" sz="900" b="0" dirty="0">
                        <a:latin typeface="Arial"/>
                        <a:cs typeface="Arial"/>
                      </a:endParaRPr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b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0±5</a:t>
                      </a:r>
                      <a:endParaRPr lang="ru-RU" sz="900" b="0" dirty="0">
                        <a:latin typeface="Arial"/>
                        <a:cs typeface="Arial"/>
                      </a:endParaRPr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32</a:t>
                      </a:r>
                      <a:r>
                        <a:rPr lang="ru-RU" sz="900" b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±2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7</a:t>
                      </a:r>
                      <a:endParaRPr lang="ru-RU" sz="900" b="0" dirty="0">
                        <a:latin typeface="Arial"/>
                        <a:cs typeface="Arial"/>
                      </a:endParaRPr>
                    </a:p>
                  </a:txBody>
                  <a:tcPr marL="68580" marR="68580" marT="34290" marB="3429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26329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900" b="1">
                          <a:latin typeface="Arial"/>
                          <a:cs typeface="Arial"/>
                        </a:rPr>
                        <a:t>5</a:t>
                      </a:r>
                      <a:endParaRPr lang="ru-RU" sz="900" b="1">
                        <a:latin typeface="Arial"/>
                        <a:cs typeface="Arial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ctr" defTabSz="91440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900" b="1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DPBP</a:t>
                      </a:r>
                      <a:r>
                        <a:rPr lang="ru-RU" sz="900" b="1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-</a:t>
                      </a:r>
                      <a:r>
                        <a:rPr lang="en-US" sz="900" b="1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BSO</a:t>
                      </a:r>
                      <a:endParaRPr lang="ru-RU" sz="900" b="1">
                        <a:latin typeface="Arial"/>
                        <a:cs typeface="Arial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0±0,7</a:t>
                      </a:r>
                      <a:endParaRPr lang="ru-RU" sz="900" dirty="0">
                        <a:latin typeface="Arial"/>
                        <a:cs typeface="Arial"/>
                      </a:endParaRPr>
                    </a:p>
                  </a:txBody>
                  <a:tcPr marL="68580" marR="68580" marT="34290" marB="34290"/>
                </a:tc>
                <a:tc gridSpan="2"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1±2</a:t>
                      </a:r>
                      <a:endParaRPr lang="ru-RU" sz="900" dirty="0">
                        <a:latin typeface="Arial"/>
                        <a:cs typeface="Arial"/>
                      </a:endParaRP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ru-RU" sz="9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485±63</a:t>
                      </a:r>
                      <a:endParaRPr lang="ru-RU" sz="900" dirty="0">
                        <a:latin typeface="Arial"/>
                        <a:cs typeface="Arial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6682" y="2059336"/>
            <a:ext cx="28084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35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85831C2-9568-41F9-8729-83AA6BCCF1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64465"/>
            <a:ext cx="7886700" cy="955041"/>
          </a:xfrm>
        </p:spPr>
        <p:txBody>
          <a:bodyPr>
            <a:normAutofit/>
          </a:bodyPr>
          <a:lstStyle/>
          <a:p>
            <a:r>
              <a:rPr lang="ru-RU" sz="2800" b="1" dirty="0"/>
              <a:t>ФДТ + Химиотерапия (препараты платины)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FE364D6-A351-47A7-B858-C5D7908387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552" y="2268473"/>
            <a:ext cx="4478066" cy="28797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AD69510-37A9-41F5-B594-0CBAE7DA462B}"/>
              </a:ext>
            </a:extLst>
          </p:cNvPr>
          <p:cNvSpPr txBox="1"/>
          <p:nvPr/>
        </p:nvSpPr>
        <p:spPr>
          <a:xfrm>
            <a:off x="356691" y="5067912"/>
            <a:ext cx="409778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350" dirty="0" err="1"/>
              <a:t>Наноконтерйнер</a:t>
            </a:r>
            <a:r>
              <a:rPr lang="ru-RU" sz="1350" dirty="0"/>
              <a:t> «нагруженный» ФС и </a:t>
            </a:r>
            <a:r>
              <a:rPr lang="ru-RU" sz="1350" i="1" dirty="0" err="1"/>
              <a:t>цис</a:t>
            </a:r>
            <a:r>
              <a:rPr lang="ru-RU" sz="1350" dirty="0" err="1"/>
              <a:t>-платином</a:t>
            </a:r>
            <a:endParaRPr lang="ru-RU" sz="1350" dirty="0"/>
          </a:p>
        </p:txBody>
      </p:sp>
      <p:grpSp>
        <p:nvGrpSpPr>
          <p:cNvPr id="26" name="Группа 25">
            <a:extLst>
              <a:ext uri="{FF2B5EF4-FFF2-40B4-BE49-F238E27FC236}">
                <a16:creationId xmlns:a16="http://schemas.microsoft.com/office/drawing/2014/main" id="{EA80BE62-A092-4FE7-A789-0D7CD9DA9580}"/>
              </a:ext>
            </a:extLst>
          </p:cNvPr>
          <p:cNvGrpSpPr/>
          <p:nvPr/>
        </p:nvGrpSpPr>
        <p:grpSpPr>
          <a:xfrm>
            <a:off x="4395961" y="1340773"/>
            <a:ext cx="4648124" cy="4695329"/>
            <a:chOff x="6096000" y="1325563"/>
            <a:chExt cx="5813456" cy="5714051"/>
          </a:xfrm>
        </p:grpSpPr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F253B0BD-7579-42D2-B9BC-1B4EBF79E1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-1236" t="48523" r="10064" b="-764"/>
            <a:stretch/>
          </p:blipFill>
          <p:spPr>
            <a:xfrm>
              <a:off x="9144069" y="1426684"/>
              <a:ext cx="2765387" cy="2163539"/>
            </a:xfrm>
            <a:prstGeom prst="rect">
              <a:avLst/>
            </a:prstGeom>
          </p:spPr>
        </p:pic>
        <p:grpSp>
          <p:nvGrpSpPr>
            <p:cNvPr id="13" name="Группа 12">
              <a:extLst>
                <a:ext uri="{FF2B5EF4-FFF2-40B4-BE49-F238E27FC236}">
                  <a16:creationId xmlns:a16="http://schemas.microsoft.com/office/drawing/2014/main" id="{643CF10D-792C-4A02-9EE8-5E6D107F5864}"/>
                </a:ext>
              </a:extLst>
            </p:cNvPr>
            <p:cNvGrpSpPr/>
            <p:nvPr/>
          </p:nvGrpSpPr>
          <p:grpSpPr>
            <a:xfrm>
              <a:off x="6096000" y="1325563"/>
              <a:ext cx="3082424" cy="2279042"/>
              <a:chOff x="6885013" y="1353181"/>
              <a:chExt cx="3467584" cy="2473384"/>
            </a:xfrm>
          </p:grpSpPr>
          <p:pic>
            <p:nvPicPr>
              <p:cNvPr id="8" name="Рисунок 7">
                <a:extLst>
                  <a:ext uri="{FF2B5EF4-FFF2-40B4-BE49-F238E27FC236}">
                    <a16:creationId xmlns:a16="http://schemas.microsoft.com/office/drawing/2014/main" id="{07F7F759-DD53-453B-B493-1CC89CB916C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b="47759"/>
              <a:stretch/>
            </p:blipFill>
            <p:spPr>
              <a:xfrm>
                <a:off x="6885013" y="1353181"/>
                <a:ext cx="3467584" cy="2473384"/>
              </a:xfrm>
              <a:prstGeom prst="rect">
                <a:avLst/>
              </a:prstGeom>
            </p:spPr>
          </p:pic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697C5BCE-8650-45A8-A3AD-6EDB490690F7}"/>
                  </a:ext>
                </a:extLst>
              </p:cNvPr>
              <p:cNvSpPr/>
              <p:nvPr/>
            </p:nvSpPr>
            <p:spPr>
              <a:xfrm>
                <a:off x="6885013" y="3517722"/>
                <a:ext cx="251283" cy="3088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B4D0CFE5-03F1-4B0E-B895-792852E1D1E6}"/>
                  </a:ext>
                </a:extLst>
              </p:cNvPr>
              <p:cNvSpPr/>
              <p:nvPr/>
            </p:nvSpPr>
            <p:spPr>
              <a:xfrm>
                <a:off x="7470550" y="1353181"/>
                <a:ext cx="2433846" cy="1774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</p:grpSp>
        <p:sp>
          <p:nvSpPr>
            <p:cNvPr id="15" name="Овал 14">
              <a:extLst>
                <a:ext uri="{FF2B5EF4-FFF2-40B4-BE49-F238E27FC236}">
                  <a16:creationId xmlns:a16="http://schemas.microsoft.com/office/drawing/2014/main" id="{196FD701-7B3E-4F18-AA88-2AB0E92A5B5B}"/>
                </a:ext>
              </a:extLst>
            </p:cNvPr>
            <p:cNvSpPr/>
            <p:nvPr/>
          </p:nvSpPr>
          <p:spPr>
            <a:xfrm>
              <a:off x="11392301" y="2131940"/>
              <a:ext cx="404261" cy="875899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pic>
          <p:nvPicPr>
            <p:cNvPr id="18" name="Рисунок 17">
              <a:extLst>
                <a:ext uri="{FF2B5EF4-FFF2-40B4-BE49-F238E27FC236}">
                  <a16:creationId xmlns:a16="http://schemas.microsoft.com/office/drawing/2014/main" id="{94080ECA-29D9-4C67-9126-91059189E10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06833" y="3625749"/>
              <a:ext cx="3927058" cy="2622162"/>
            </a:xfrm>
            <a:prstGeom prst="rect">
              <a:avLst/>
            </a:prstGeom>
          </p:spPr>
        </p:pic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377CF653-A03A-4B63-998A-5CA161CC3AEB}"/>
                </a:ext>
              </a:extLst>
            </p:cNvPr>
            <p:cNvSpPr/>
            <p:nvPr/>
          </p:nvSpPr>
          <p:spPr>
            <a:xfrm>
              <a:off x="9580063" y="1430589"/>
              <a:ext cx="2163508" cy="16350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1" name="Прямоугольник 20">
              <a:extLst>
                <a:ext uri="{FF2B5EF4-FFF2-40B4-BE49-F238E27FC236}">
                  <a16:creationId xmlns:a16="http://schemas.microsoft.com/office/drawing/2014/main" id="{1FAD038E-D343-4838-8015-C30F40F2953A}"/>
                </a:ext>
              </a:extLst>
            </p:cNvPr>
            <p:cNvSpPr/>
            <p:nvPr/>
          </p:nvSpPr>
          <p:spPr>
            <a:xfrm>
              <a:off x="8780007" y="3640131"/>
              <a:ext cx="2163508" cy="16350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2" name="Овал 21">
              <a:extLst>
                <a:ext uri="{FF2B5EF4-FFF2-40B4-BE49-F238E27FC236}">
                  <a16:creationId xmlns:a16="http://schemas.microsoft.com/office/drawing/2014/main" id="{64A558A0-18CC-46FA-B099-AACDFFD7A267}"/>
                </a:ext>
              </a:extLst>
            </p:cNvPr>
            <p:cNvSpPr/>
            <p:nvPr/>
          </p:nvSpPr>
          <p:spPr>
            <a:xfrm>
              <a:off x="10144044" y="5142707"/>
              <a:ext cx="431191" cy="681623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8354B5B-638B-4E83-A22E-98D4173CE3D2}"/>
                </a:ext>
              </a:extLst>
            </p:cNvPr>
            <p:cNvSpPr txBox="1"/>
            <p:nvPr/>
          </p:nvSpPr>
          <p:spPr>
            <a:xfrm>
              <a:off x="6406999" y="6421601"/>
              <a:ext cx="5502457" cy="6180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350" dirty="0"/>
                <a:t>Синергический эффект химиотерапии и фотодинамической терапии </a:t>
              </a:r>
              <a:r>
                <a:rPr lang="en-US" sz="1350" i="1" dirty="0"/>
                <a:t>in vitro </a:t>
              </a:r>
              <a:r>
                <a:rPr lang="ru-RU" sz="1350" dirty="0"/>
                <a:t>и </a:t>
              </a:r>
              <a:r>
                <a:rPr lang="en-US" sz="1350" i="1" dirty="0"/>
                <a:t>in vivo</a:t>
              </a:r>
              <a:endParaRPr lang="ru-RU" sz="1350" i="1" dirty="0"/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1C511C24-1C79-44AF-97BC-7C0CC9606935}"/>
              </a:ext>
            </a:extLst>
          </p:cNvPr>
          <p:cNvSpPr txBox="1"/>
          <p:nvPr/>
        </p:nvSpPr>
        <p:spPr>
          <a:xfrm>
            <a:off x="63625" y="6103048"/>
            <a:ext cx="85746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Ying Chen,</a:t>
            </a:r>
            <a:r>
              <a:rPr lang="en-US" sz="1200" baseline="30000" dirty="0"/>
              <a:t> </a:t>
            </a:r>
            <a:r>
              <a:rPr lang="en-US" sz="1200" dirty="0"/>
              <a:t>et.al. Combination of Chemotherapy and Photodynamic Therapy with Oxygen Self-Supply in the Form of Mutual Assistance for Cancer Therapy</a:t>
            </a:r>
            <a:r>
              <a:rPr lang="ru-RU" sz="1200" dirty="0"/>
              <a:t>. </a:t>
            </a:r>
            <a:r>
              <a:rPr lang="en-US" sz="1200" dirty="0"/>
              <a:t>International Journal of Nanomedicine </a:t>
            </a:r>
            <a:r>
              <a:rPr lang="en-US" sz="1200" b="1" dirty="0"/>
              <a:t>2021</a:t>
            </a:r>
            <a:r>
              <a:rPr lang="en-US" sz="1200" dirty="0"/>
              <a:t>:16 3679–3694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5112049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BFF3E6-37AD-4486-A048-01D69F79AE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6250" y="-8895"/>
            <a:ext cx="8191500" cy="1228708"/>
          </a:xfrm>
        </p:spPr>
        <p:txBody>
          <a:bodyPr>
            <a:normAutofit/>
          </a:bodyPr>
          <a:lstStyle/>
          <a:p>
            <a:pPr algn="ctr"/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ФДТ + Химиотерапия (</a:t>
            </a:r>
            <a:r>
              <a:rPr lang="ru-RU" sz="2400" b="1" dirty="0" err="1">
                <a:latin typeface="Times New Roman" pitchFamily="18" charset="0"/>
                <a:cs typeface="Times New Roman" pitchFamily="18" charset="0"/>
              </a:rPr>
              <a:t>антрациклиновые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антибиотики)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2A88CF2-F8D3-473A-9B7E-133A4E6F80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122" y="929508"/>
            <a:ext cx="5867536" cy="30035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901E443-769C-47BB-AAEB-31EE23BF9C1E}"/>
              </a:ext>
            </a:extLst>
          </p:cNvPr>
          <p:cNvSpPr txBox="1"/>
          <p:nvPr/>
        </p:nvSpPr>
        <p:spPr>
          <a:xfrm>
            <a:off x="573464" y="3988596"/>
            <a:ext cx="46359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Совместная доставка фотодинамического агента и </a:t>
            </a:r>
            <a:r>
              <a:rPr lang="ru-RU" sz="1600" dirty="0" err="1"/>
              <a:t>доксорубицина</a:t>
            </a:r>
            <a:endParaRPr lang="ru-RU" sz="16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53C6553-840F-47BC-8629-295D6F11E4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3061" y="3503639"/>
            <a:ext cx="2830340" cy="2343749"/>
          </a:xfrm>
          <a:prstGeom prst="rect">
            <a:avLst/>
          </a:prstGeom>
        </p:spPr>
      </p:pic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FF25C033-08A2-49BE-AE48-B90FEE18900F}"/>
              </a:ext>
            </a:extLst>
          </p:cNvPr>
          <p:cNvCxnSpPr/>
          <p:nvPr/>
        </p:nvCxnSpPr>
        <p:spPr>
          <a:xfrm>
            <a:off x="6141560" y="3733027"/>
            <a:ext cx="642938" cy="47625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CAC3157A-B0D5-4DD0-82B0-756911CF0DB4}"/>
              </a:ext>
            </a:extLst>
          </p:cNvPr>
          <p:cNvSpPr txBox="1"/>
          <p:nvPr/>
        </p:nvSpPr>
        <p:spPr>
          <a:xfrm>
            <a:off x="5209441" y="2539069"/>
            <a:ext cx="1538424" cy="1131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350" dirty="0"/>
              <a:t>Синергический эффект  появляется при </a:t>
            </a:r>
            <a:r>
              <a:rPr lang="ru-RU" sz="1350" dirty="0" err="1"/>
              <a:t>фотовозбуждении</a:t>
            </a:r>
            <a:r>
              <a:rPr lang="ru-RU" sz="1350" dirty="0"/>
              <a:t> ФС</a:t>
            </a:r>
            <a:endParaRPr lang="ru-RU" sz="1350" i="1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58FB27D-82CA-4072-9495-08FD893B4A98}"/>
              </a:ext>
            </a:extLst>
          </p:cNvPr>
          <p:cNvSpPr txBox="1"/>
          <p:nvPr/>
        </p:nvSpPr>
        <p:spPr>
          <a:xfrm>
            <a:off x="120212" y="5524223"/>
            <a:ext cx="574793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Yu Chen,,</a:t>
            </a:r>
            <a:r>
              <a:rPr lang="en-US" sz="1200" baseline="30000" dirty="0"/>
              <a:t> </a:t>
            </a:r>
            <a:r>
              <a:rPr lang="en-US" sz="1200" dirty="0"/>
              <a:t>et.al. Synergistic chemo-photodynamic therapy mediated by light-activated ROS-degradable nanocarriers</a:t>
            </a:r>
            <a:r>
              <a:rPr lang="ru-RU" sz="1200" dirty="0"/>
              <a:t>. </a:t>
            </a:r>
            <a:r>
              <a:rPr lang="en-US" sz="1200" dirty="0"/>
              <a:t> J. Mater. Chem. B,</a:t>
            </a:r>
            <a:r>
              <a:rPr lang="en-US" sz="1200" b="1" dirty="0"/>
              <a:t> 2019,</a:t>
            </a:r>
          </a:p>
          <a:p>
            <a:pPr algn="just"/>
            <a:r>
              <a:rPr lang="en-US" sz="1200" dirty="0"/>
              <a:t>7, 460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13000541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59"/>
          <p:cNvSpPr txBox="1">
            <a:spLocks/>
          </p:cNvSpPr>
          <p:nvPr/>
        </p:nvSpPr>
        <p:spPr>
          <a:xfrm>
            <a:off x="457199" y="947841"/>
            <a:ext cx="8229600" cy="8572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8" tIns="45718" rIns="45718" bIns="45718" anchor="ctr">
            <a:normAutofit/>
          </a:bodyPr>
          <a:lstStyle>
            <a:lvl1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6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DINPro-Black"/>
                <a:ea typeface="DINPro-Black"/>
                <a:cs typeface="DINPro-Black"/>
                <a:sym typeface="DINPro-Black"/>
              </a:defRPr>
            </a:lvl1pPr>
            <a:lvl2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600" b="0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DINPro-Black"/>
                <a:ea typeface="DINPro-Black"/>
                <a:cs typeface="DINPro-Black"/>
                <a:sym typeface="DINPro-Black"/>
              </a:defRPr>
            </a:lvl2pPr>
            <a:lvl3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600" b="0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DINPro-Black"/>
                <a:ea typeface="DINPro-Black"/>
                <a:cs typeface="DINPro-Black"/>
                <a:sym typeface="DINPro-Black"/>
              </a:defRPr>
            </a:lvl3pPr>
            <a:lvl4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600" b="0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DINPro-Black"/>
                <a:ea typeface="DINPro-Black"/>
                <a:cs typeface="DINPro-Black"/>
                <a:sym typeface="DINPro-Black"/>
              </a:defRPr>
            </a:lvl4pPr>
            <a:lvl5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600" b="0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DINPro-Black"/>
                <a:ea typeface="DINPro-Black"/>
                <a:cs typeface="DINPro-Black"/>
                <a:sym typeface="DINPro-Black"/>
              </a:defRPr>
            </a:lvl5pPr>
            <a:lvl6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600" b="0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DINPro-Black"/>
                <a:ea typeface="DINPro-Black"/>
                <a:cs typeface="DINPro-Black"/>
                <a:sym typeface="DINPro-Black"/>
              </a:defRPr>
            </a:lvl6pPr>
            <a:lvl7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600" b="0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DINPro-Black"/>
                <a:ea typeface="DINPro-Black"/>
                <a:cs typeface="DINPro-Black"/>
                <a:sym typeface="DINPro-Black"/>
              </a:defRPr>
            </a:lvl7pPr>
            <a:lvl8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600" b="0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DINPro-Black"/>
                <a:ea typeface="DINPro-Black"/>
                <a:cs typeface="DINPro-Black"/>
                <a:sym typeface="DINPro-Black"/>
              </a:defRPr>
            </a:lvl8pPr>
            <a:lvl9pPr marL="0" marR="0" indent="0" algn="ctr" defTabSz="457200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3600" b="0" i="0" u="none" strike="noStrike" cap="none" spc="0" baseline="0">
                <a:ln>
                  <a:noFill/>
                </a:ln>
                <a:solidFill>
                  <a:srgbClr val="FFFFFF"/>
                </a:solidFill>
                <a:uFillTx/>
                <a:latin typeface="DINPro-Black"/>
                <a:ea typeface="DINPro-Black"/>
                <a:cs typeface="DINPro-Black"/>
                <a:sym typeface="DINPro-Black"/>
              </a:defRPr>
            </a:lvl9pPr>
          </a:lstStyle>
          <a:p>
            <a:pPr defTabSz="342900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регистрированные препараты для ФДТ</a:t>
            </a:r>
          </a:p>
        </p:txBody>
      </p:sp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DCFD458B-DEF8-F64E-B3F2-D11859043B1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2363277"/>
              </p:ext>
            </p:extLst>
          </p:nvPr>
        </p:nvGraphicFramePr>
        <p:xfrm>
          <a:off x="1657350" y="2276872"/>
          <a:ext cx="6587058" cy="295232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74266">
                  <a:extLst>
                    <a:ext uri="{9D8B030D-6E8A-4147-A177-3AD203B41FA5}">
                      <a16:colId xmlns:a16="http://schemas.microsoft.com/office/drawing/2014/main" val="4018000909"/>
                    </a:ext>
                  </a:extLst>
                </a:gridCol>
                <a:gridCol w="1588253">
                  <a:extLst>
                    <a:ext uri="{9D8B030D-6E8A-4147-A177-3AD203B41FA5}">
                      <a16:colId xmlns:a16="http://schemas.microsoft.com/office/drawing/2014/main" val="533783"/>
                    </a:ext>
                  </a:extLst>
                </a:gridCol>
                <a:gridCol w="3024539">
                  <a:extLst>
                    <a:ext uri="{9D8B030D-6E8A-4147-A177-3AD203B41FA5}">
                      <a16:colId xmlns:a16="http://schemas.microsoft.com/office/drawing/2014/main" val="1389680159"/>
                    </a:ext>
                  </a:extLst>
                </a:gridCol>
              </a:tblGrid>
              <a:tr h="641337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епарат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Длина</a:t>
                      </a:r>
                      <a:r>
                        <a:rPr lang="ru-RU" sz="16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волны поглощения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исхождение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7847814"/>
                  </a:ext>
                </a:extLst>
              </a:tr>
              <a:tr h="462198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адахлорин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0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м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изводное</a:t>
                      </a:r>
                      <a:r>
                        <a:rPr lang="ru-RU" sz="16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хлорофилла А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4606758"/>
                  </a:ext>
                </a:extLst>
              </a:tr>
              <a:tr h="462198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Фотолон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0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м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изводное</a:t>
                      </a:r>
                      <a:r>
                        <a:rPr lang="ru-RU" sz="16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хлорофилла А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6468123"/>
                  </a:ext>
                </a:extLst>
              </a:tr>
              <a:tr h="462198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Фотодитазин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0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м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изводное</a:t>
                      </a:r>
                      <a:r>
                        <a:rPr lang="ru-RU" sz="16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хлорофилла А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6207602"/>
                  </a:ext>
                </a:extLst>
              </a:tr>
              <a:tr h="462198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Фоторан</a:t>
                      </a: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Е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0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м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Производное</a:t>
                      </a:r>
                      <a:r>
                        <a:rPr lang="ru-RU" sz="16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хлорофилла А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454705"/>
                  </a:ext>
                </a:extLst>
              </a:tr>
              <a:tr h="462198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Фотосенс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75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м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интетический </a:t>
                      </a:r>
                      <a:r>
                        <a:rPr lang="ru-RU" sz="16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фталоцианин</a:t>
                      </a:r>
                      <a:endParaRPr lang="ru-R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52495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29000110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FA61BA2-AD6A-41C3-9F74-D4D0B5FBF4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764704"/>
            <a:ext cx="6480720" cy="59061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DE43CF9-08C3-4171-8E1C-74D354BB7C3B}"/>
              </a:ext>
            </a:extLst>
          </p:cNvPr>
          <p:cNvSpPr txBox="1"/>
          <p:nvPr/>
        </p:nvSpPr>
        <p:spPr>
          <a:xfrm>
            <a:off x="179514" y="182367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параты для комбинированной ФДТ и химиотерапии на основе природных хлоринов</a:t>
            </a:r>
          </a:p>
        </p:txBody>
      </p:sp>
      <p:sp>
        <p:nvSpPr>
          <p:cNvPr id="4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ru-RU" dirty="0"/>
              <a:t>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96275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2132856"/>
            <a:ext cx="8229600" cy="11430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692A44-DB84-47C5-B81A-A503E59EC818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"/>
            <a:ext cx="9144000" cy="6096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Рукописный ввод 7"/>
              <p14:cNvContentPartPr/>
              <p14:nvPr/>
            </p14:nvContentPartPr>
            <p14:xfrm>
              <a:off x="4510920" y="2490600"/>
              <a:ext cx="360" cy="9000"/>
            </p14:xfrm>
          </p:contentPart>
        </mc:Choice>
        <mc:Fallback xmlns="">
          <p:pic>
            <p:nvPicPr>
              <p:cNvPr id="8" name="Рукописный ввод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99040" y="2478720"/>
                <a:ext cx="24120" cy="3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Рукописный ввод 8"/>
              <p14:cNvContentPartPr/>
              <p14:nvPr/>
            </p14:nvContentPartPr>
            <p14:xfrm>
              <a:off x="4510920" y="2508240"/>
              <a:ext cx="360" cy="360"/>
            </p14:xfrm>
          </p:contentPart>
        </mc:Choice>
        <mc:Fallback xmlns="">
          <p:pic>
            <p:nvPicPr>
              <p:cNvPr id="9" name="Рукописный ввод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99040" y="2496360"/>
                <a:ext cx="24120" cy="24120"/>
              </a:xfrm>
              <a:prstGeom prst="rect">
                <a:avLst/>
              </a:prstGeom>
            </p:spPr>
          </p:pic>
        </mc:Fallback>
      </mc:AlternateContent>
      <p:sp>
        <p:nvSpPr>
          <p:cNvPr id="12" name="TextBox 11"/>
          <p:cNvSpPr txBox="1"/>
          <p:nvPr/>
        </p:nvSpPr>
        <p:spPr>
          <a:xfrm>
            <a:off x="2808784" y="1103990"/>
            <a:ext cx="3744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FF0000"/>
                </a:solidFill>
              </a:rPr>
              <a:t>Спасибо за внимание</a:t>
            </a:r>
          </a:p>
        </p:txBody>
      </p:sp>
    </p:spTree>
    <p:extLst>
      <p:ext uri="{BB962C8B-B14F-4D97-AF65-F5344CB8AC3E}">
        <p14:creationId xmlns:p14="http://schemas.microsoft.com/office/powerpoint/2010/main" val="25040563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>
            <a:spLocks noGrp="1"/>
          </p:cNvSpPr>
          <p:nvPr>
            <p:ph type="title" idx="4294967295"/>
          </p:nvPr>
        </p:nvSpPr>
        <p:spPr>
          <a:prstGeom prst="rect">
            <a:avLst/>
          </a:prstGeom>
        </p:spPr>
        <p:txBody>
          <a:bodyPr/>
          <a:lstStyle/>
          <a:p>
            <a:pPr defTabSz="356615">
              <a:lnSpc>
                <a:spcPct val="80000"/>
              </a:lnSpc>
              <a:defRPr sz="2800">
                <a:solidFill>
                  <a:srgbClr val="000000"/>
                </a:solidFill>
              </a:defRPr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армацевтический рынок фотосенсибилизаторов</a:t>
            </a:r>
            <a:endParaRPr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hape 48">
            <a:extLst>
              <a:ext uri="{FF2B5EF4-FFF2-40B4-BE49-F238E27FC236}">
                <a16:creationId xmlns:a16="http://schemas.microsoft.com/office/drawing/2014/main" id="{51254137-A04B-E547-B32D-D2ED612A117B}"/>
              </a:ext>
            </a:extLst>
          </p:cNvPr>
          <p:cNvSpPr txBox="1">
            <a:spLocks/>
          </p:cNvSpPr>
          <p:nvPr/>
        </p:nvSpPr>
        <p:spPr>
          <a:xfrm>
            <a:off x="457200" y="1628801"/>
            <a:ext cx="8229600" cy="38226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8" tIns="45718" rIns="45718" bIns="45718">
            <a:noAutofit/>
          </a:bodyPr>
          <a:lstStyle>
            <a:lvl1pPr marL="342900" marR="0" indent="-342900" algn="l" defTabSz="457200" rtl="0" latinLnBrk="0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Tx/>
              <a:buSzPct val="100000"/>
              <a:buFont typeface="Arial"/>
              <a:buChar char="»"/>
              <a:tabLst/>
              <a:defRPr sz="3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DINPro-Regular"/>
                <a:ea typeface="DINPro-Regular"/>
                <a:cs typeface="DINPro-Regular"/>
                <a:sym typeface="DINPro-Regular"/>
              </a:defRPr>
            </a:lvl1pPr>
            <a:lvl2pPr marL="783771" marR="0" indent="-326571" algn="l" defTabSz="457200" rtl="0" latinLnBrk="0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Tx/>
              <a:buSzPct val="100000"/>
              <a:buFont typeface="Arial"/>
              <a:buChar char="–"/>
              <a:tabLst/>
              <a:defRPr sz="3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DINPro-Regular"/>
                <a:ea typeface="DINPro-Regular"/>
                <a:cs typeface="DINPro-Regular"/>
                <a:sym typeface="DINPro-Regular"/>
              </a:defRPr>
            </a:lvl2pPr>
            <a:lvl3pPr marL="1219200" marR="0" indent="-304800" algn="l" defTabSz="457200" rtl="0" latinLnBrk="0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DINPro-Regular"/>
                <a:ea typeface="DINPro-Regular"/>
                <a:cs typeface="DINPro-Regular"/>
                <a:sym typeface="DINPro-Regular"/>
              </a:defRPr>
            </a:lvl3pPr>
            <a:lvl4pPr marL="1737360" marR="0" indent="-365760" algn="l" defTabSz="457200" rtl="0" latinLnBrk="0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Tx/>
              <a:buSzPct val="100000"/>
              <a:buFont typeface="Arial"/>
              <a:buChar char="–"/>
              <a:tabLst/>
              <a:defRPr sz="3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DINPro-Regular"/>
                <a:ea typeface="DINPro-Regular"/>
                <a:cs typeface="DINPro-Regular"/>
                <a:sym typeface="DINPro-Regular"/>
              </a:defRPr>
            </a:lvl4pPr>
            <a:lvl5pPr marL="2235200" marR="0" indent="-406400" algn="l" defTabSz="457200" rtl="0" latinLnBrk="0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Tx/>
              <a:buSzPct val="100000"/>
              <a:buFont typeface="Arial"/>
              <a:buChar char="»"/>
              <a:tabLst/>
              <a:defRPr sz="3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DINPro-Regular"/>
                <a:ea typeface="DINPro-Regular"/>
                <a:cs typeface="DINPro-Regular"/>
                <a:sym typeface="DINPro-Regular"/>
              </a:defRPr>
            </a:lvl5pPr>
            <a:lvl6pPr marL="2692400" marR="0" indent="-406400" algn="l" defTabSz="457200" rtl="0" latinLnBrk="0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DINPro-Regular"/>
                <a:ea typeface="DINPro-Regular"/>
                <a:cs typeface="DINPro-Regular"/>
                <a:sym typeface="DINPro-Regular"/>
              </a:defRPr>
            </a:lvl6pPr>
            <a:lvl7pPr marL="3149600" marR="0" indent="-406400" algn="l" defTabSz="457200" rtl="0" latinLnBrk="0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DINPro-Regular"/>
                <a:ea typeface="DINPro-Regular"/>
                <a:cs typeface="DINPro-Regular"/>
                <a:sym typeface="DINPro-Regular"/>
              </a:defRPr>
            </a:lvl7pPr>
            <a:lvl8pPr marL="3606800" marR="0" indent="-406400" algn="l" defTabSz="457200" rtl="0" latinLnBrk="0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DINPro-Regular"/>
                <a:ea typeface="DINPro-Regular"/>
                <a:cs typeface="DINPro-Regular"/>
                <a:sym typeface="DINPro-Regular"/>
              </a:defRPr>
            </a:lvl8pPr>
            <a:lvl9pPr marL="4064000" marR="0" indent="-406400" algn="l" defTabSz="457200" rtl="0" latinLnBrk="0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32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DINPro-Regular"/>
                <a:ea typeface="DINPro-Regular"/>
                <a:cs typeface="DINPro-Regular"/>
                <a:sym typeface="DINPro-Regular"/>
              </a:defRPr>
            </a:lvl9pPr>
          </a:lstStyle>
          <a:p>
            <a:pPr algn="just" hangingPunct="1">
              <a:buFont typeface="Arial"/>
              <a:buChar char="•"/>
              <a:defRPr sz="2400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информации на портале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ww.zakupki.gov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явил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88  заключенных договоров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  закупку фотосенсибилизаторов для ФД и  ФДТ в  клинических учреждениях на  территории Российской Федерации в 2014–2020 гг.</a:t>
            </a:r>
          </a:p>
          <a:p>
            <a:pPr algn="just" hangingPunct="1">
              <a:buFont typeface="Arial"/>
              <a:buChar char="•"/>
              <a:defRPr sz="2400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  концу 2020  г. метод внедрен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  68  субъектах РФ.</a:t>
            </a:r>
          </a:p>
          <a:p>
            <a:pPr algn="just" hangingPunct="1">
              <a:buFont typeface="Arial"/>
              <a:buChar char="•"/>
              <a:defRPr sz="2400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  2014  г. общий объем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осзакупок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сех фотосенсибилизаторов составил 36,42 млн руб. (3,58 тыс. упаковок), в 2015 г.– 67,52 млн руб. (4,97 тыс. упаковок), в 2016 г. – 98,18 млн руб. (6,12  тыс. упаковок), в  2017  г.– 134,25  млн руб. (7,58 тыс. упаковок), в 2018 г.– 143,59 млн руб. (8,29 тыс. упаковок), в 2019 г.– 255,46 млн руб. (13,65 тыс. упаковок), 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 2020 г. – 307,37 млн руб. (18,99 тыс. упаковок).</a:t>
            </a:r>
          </a:p>
          <a:p>
            <a:pPr algn="just" hangingPunct="1">
              <a:buFont typeface="Arial"/>
              <a:buChar char="•"/>
              <a:defRPr sz="2400"/>
            </a:pP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тет число больных, пролеченных методом ФДТ, подтверждением чему является рост закупок фотосенсибилизаторов, предназначенных для ФДТ: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тодитази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дахлори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тора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Е6, </a:t>
            </a:r>
            <a:r>
              <a:rPr lang="ru-RU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толон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В  2014  г. суммарный объем их закупок через портал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ww.zakupki.gov.ru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ял 2 794  упаковки, а  к  2020  г. увеличился в  6  раз и  составил 16 792 упаковки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71FFC1D-EE2E-134B-9632-2C1C3D0463F9}"/>
              </a:ext>
            </a:extLst>
          </p:cNvPr>
          <p:cNvSpPr/>
          <p:nvPr/>
        </p:nvSpPr>
        <p:spPr>
          <a:xfrm>
            <a:off x="-18573" y="5785285"/>
            <a:ext cx="90788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лоненко Е.В. Клиническое внедрение и научное развитие фотодинамической терапии в России в 2010-2020 гг. </a:t>
            </a:r>
            <a:r>
              <a:rPr lang="ru-RU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omedical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tonics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021;10(4):4-22. </a:t>
            </a: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before bis">
            <a:extLst>
              <a:ext uri="{FF2B5EF4-FFF2-40B4-BE49-F238E27FC236}">
                <a16:creationId xmlns:a16="http://schemas.microsoft.com/office/drawing/2014/main" id="{DFD5E667-3321-3CF3-F6A7-987F2AD80D30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77" t="13165" r="529" b="13821"/>
          <a:stretch>
            <a:fillRect/>
          </a:stretch>
        </p:blipFill>
        <p:spPr bwMode="auto">
          <a:xfrm>
            <a:off x="1258888" y="26988"/>
            <a:ext cx="6553200" cy="49625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8" name="Rectangle 6">
            <a:extLst>
              <a:ext uri="{FF2B5EF4-FFF2-40B4-BE49-F238E27FC236}">
                <a16:creationId xmlns:a16="http://schemas.microsoft.com/office/drawing/2014/main" id="{47AA4063-8C72-6AC2-2A43-3603BA9D38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5301208"/>
            <a:ext cx="8675687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2400" b="1" dirty="0"/>
              <a:t>Больной П</a:t>
            </a:r>
            <a:r>
              <a:rPr lang="en-US" altLang="ru-RU" sz="2400" b="1" dirty="0"/>
              <a:t>. 88 </a:t>
            </a:r>
            <a:r>
              <a:rPr lang="ru-RU" altLang="ru-RU" sz="2400" b="1" dirty="0"/>
              <a:t>лет</a:t>
            </a:r>
            <a:r>
              <a:rPr lang="en-US" altLang="ru-RU" sz="2400" b="1" dirty="0"/>
              <a:t>.</a:t>
            </a:r>
            <a:r>
              <a:rPr lang="ru-RU" altLang="ru-RU" sz="2400" b="1" dirty="0"/>
              <a:t>: о</a:t>
            </a:r>
            <a:r>
              <a:rPr lang="ru-RU" altLang="ru-RU" sz="2400" dirty="0"/>
              <a:t>бширный базальноклеточный рак </a:t>
            </a:r>
            <a:r>
              <a:rPr lang="ru-RU" altLang="ru-RU" sz="2400" dirty="0" err="1"/>
              <a:t>периорбитальной</a:t>
            </a:r>
            <a:r>
              <a:rPr lang="ru-RU" altLang="ru-RU" sz="2400" dirty="0"/>
              <a:t> области</a:t>
            </a:r>
            <a:r>
              <a:rPr lang="en-US" altLang="ru-RU" sz="2400" dirty="0"/>
              <a:t>. </a:t>
            </a:r>
            <a:r>
              <a:rPr lang="ru-RU" altLang="ru-RU" sz="2400" dirty="0"/>
              <a:t>Размеры опухоли</a:t>
            </a:r>
            <a:r>
              <a:rPr lang="en-US" altLang="ru-RU" sz="2400" dirty="0"/>
              <a:t>: </a:t>
            </a:r>
            <a:r>
              <a:rPr lang="ru-RU" altLang="ru-RU" sz="2400" dirty="0"/>
              <a:t>52</a:t>
            </a:r>
            <a:r>
              <a:rPr lang="en-US" altLang="ru-RU" sz="2400" dirty="0"/>
              <a:t>x37x19</a:t>
            </a:r>
            <a:r>
              <a:rPr lang="ru-RU" altLang="ru-RU" sz="2400" dirty="0"/>
              <a:t>мм (до лечения)</a:t>
            </a:r>
            <a:r>
              <a:rPr lang="en-US" altLang="ru-RU" sz="2400" dirty="0"/>
              <a:t>.</a:t>
            </a:r>
            <a:br>
              <a:rPr lang="ru-RU" altLang="ru-RU" sz="2400" dirty="0"/>
            </a:br>
            <a:endParaRPr lang="ru-RU" altLang="ru-RU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result 4 mnths 2">
            <a:extLst>
              <a:ext uri="{FF2B5EF4-FFF2-40B4-BE49-F238E27FC236}">
                <a16:creationId xmlns:a16="http://schemas.microsoft.com/office/drawing/2014/main" id="{A1BF8765-7BCE-5DBC-B40F-7DD5548AE3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" t="12027" r="1465" b="10461"/>
          <a:stretch>
            <a:fillRect/>
          </a:stretch>
        </p:blipFill>
        <p:spPr bwMode="auto">
          <a:xfrm>
            <a:off x="2124075" y="115888"/>
            <a:ext cx="4497388" cy="48974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9" name="Text Box 10">
            <a:extLst>
              <a:ext uri="{FF2B5EF4-FFF2-40B4-BE49-F238E27FC236}">
                <a16:creationId xmlns:a16="http://schemas.microsoft.com/office/drawing/2014/main" id="{1EBC9139-FD6A-26BB-EBBD-CE0582108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305425"/>
            <a:ext cx="7788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/>
              <a:t>Результат лечения</a:t>
            </a:r>
            <a:r>
              <a:rPr lang="en-US" altLang="ru-RU" b="1"/>
              <a:t>:</a:t>
            </a:r>
            <a:r>
              <a:rPr lang="ru-RU" altLang="ru-RU" b="1"/>
              <a:t> </a:t>
            </a:r>
            <a:r>
              <a:rPr lang="ru-RU" altLang="ru-RU"/>
              <a:t>полная резорбция опухоли с отличным косметическим эффектом</a:t>
            </a:r>
            <a:r>
              <a:rPr lang="en-US" altLang="ru-RU"/>
              <a:t>.</a:t>
            </a:r>
            <a:endParaRPr lang="ru-RU" altLang="ru-RU"/>
          </a:p>
          <a:p>
            <a:pPr eaLnBrk="1" hangingPunct="1"/>
            <a:r>
              <a:rPr lang="ru-RU" altLang="ru-RU"/>
              <a:t>Срок наблюдения без рецидива более 12 месяцев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result 4 mnths 2">
            <a:extLst>
              <a:ext uri="{FF2B5EF4-FFF2-40B4-BE49-F238E27FC236}">
                <a16:creationId xmlns:a16="http://schemas.microsoft.com/office/drawing/2014/main" id="{BA634147-C916-138B-6251-DC4491E754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" t="12027" r="1465" b="10461"/>
          <a:stretch>
            <a:fillRect/>
          </a:stretch>
        </p:blipFill>
        <p:spPr bwMode="auto">
          <a:xfrm>
            <a:off x="2124075" y="115888"/>
            <a:ext cx="4497388" cy="48974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9" name="Text Box 10">
            <a:extLst>
              <a:ext uri="{FF2B5EF4-FFF2-40B4-BE49-F238E27FC236}">
                <a16:creationId xmlns:a16="http://schemas.microsoft.com/office/drawing/2014/main" id="{EA1A3475-35D0-FB70-EFC9-2B3301595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305425"/>
            <a:ext cx="7788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/>
              <a:t>Результат лечения</a:t>
            </a:r>
            <a:r>
              <a:rPr lang="en-US" altLang="ru-RU" b="1"/>
              <a:t>:</a:t>
            </a:r>
            <a:r>
              <a:rPr lang="ru-RU" altLang="ru-RU" b="1"/>
              <a:t> </a:t>
            </a:r>
            <a:r>
              <a:rPr lang="ru-RU" altLang="ru-RU"/>
              <a:t>полная резорбция опухоли с отличным косметическим эффектом</a:t>
            </a:r>
            <a:r>
              <a:rPr lang="en-US" altLang="ru-RU"/>
              <a:t>.</a:t>
            </a:r>
            <a:endParaRPr lang="ru-RU" altLang="ru-RU"/>
          </a:p>
          <a:p>
            <a:pPr eaLnBrk="1" hangingPunct="1"/>
            <a:r>
              <a:rPr lang="ru-RU" altLang="ru-RU"/>
              <a:t>Срок наблюдения без рецидива более 12 месяцев.</a:t>
            </a:r>
          </a:p>
        </p:txBody>
      </p:sp>
      <p:pic>
        <p:nvPicPr>
          <p:cNvPr id="4" name="Picture 2" descr="ефашкин_1">
            <a:extLst>
              <a:ext uri="{FF2B5EF4-FFF2-40B4-BE49-F238E27FC236}">
                <a16:creationId xmlns:a16="http://schemas.microsoft.com/office/drawing/2014/main" id="{A0676362-2011-38CF-3580-F0898BBD3D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412750"/>
            <a:ext cx="74168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>
            <a:extLst>
              <a:ext uri="{FF2B5EF4-FFF2-40B4-BE49-F238E27FC236}">
                <a16:creationId xmlns:a16="http://schemas.microsoft.com/office/drawing/2014/main" id="{9D621AD5-A67F-553A-6610-EC38BBDE14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  <a:solidFill>
            <a:schemeClr val="bg1">
              <a:lumMod val="85000"/>
            </a:schemeClr>
          </a:solidFill>
          <a:ln w="76200">
            <a:solidFill>
              <a:schemeClr val="bg1"/>
            </a:solidFill>
          </a:ln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lang="en-US" sz="2800" b="1" dirty="0">
                <a:solidFill>
                  <a:srgbClr val="000066"/>
                </a:solidFill>
              </a:rPr>
            </a:br>
            <a:r>
              <a:rPr lang="ru-RU" sz="3600" b="1" dirty="0" err="1">
                <a:solidFill>
                  <a:srgbClr val="000066"/>
                </a:solidFill>
              </a:rPr>
              <a:t>Фотогем</a:t>
            </a:r>
            <a:r>
              <a:rPr lang="ru-RU" sz="3600" b="1" dirty="0">
                <a:solidFill>
                  <a:srgbClr val="000066"/>
                </a:solidFill>
              </a:rPr>
              <a:t> – ФДТ раннего ЦРЛ</a:t>
            </a:r>
            <a:r>
              <a:rPr lang="en-US" sz="3600" dirty="0"/>
              <a:t> </a:t>
            </a:r>
            <a:br>
              <a:rPr lang="en-US" sz="3600" dirty="0"/>
            </a:br>
            <a:r>
              <a:rPr lang="ru-RU" sz="2200" b="1" i="1" dirty="0">
                <a:solidFill>
                  <a:srgbClr val="A50021"/>
                </a:solidFill>
              </a:rPr>
              <a:t>В/доля правого легкого (</a:t>
            </a:r>
            <a:r>
              <a:rPr lang="en-US" sz="2200" b="1" i="1" dirty="0">
                <a:solidFill>
                  <a:srgbClr val="A50021"/>
                </a:solidFill>
              </a:rPr>
              <a:t>B</a:t>
            </a:r>
            <a:r>
              <a:rPr lang="ru-RU" sz="2200" b="1" i="1" dirty="0">
                <a:solidFill>
                  <a:srgbClr val="A50021"/>
                </a:solidFill>
              </a:rPr>
              <a:t>2</a:t>
            </a:r>
            <a:r>
              <a:rPr lang="en-US" sz="2200" b="1" i="1" dirty="0">
                <a:solidFill>
                  <a:srgbClr val="A50021"/>
                </a:solidFill>
              </a:rPr>
              <a:t>)</a:t>
            </a:r>
            <a:br>
              <a:rPr lang="en-US" sz="2200" b="1" i="1" dirty="0">
                <a:solidFill>
                  <a:srgbClr val="A50021"/>
                </a:solidFill>
              </a:rPr>
            </a:br>
            <a:endParaRPr lang="ru-RU" sz="2400" b="1" i="1" dirty="0">
              <a:solidFill>
                <a:srgbClr val="A50021"/>
              </a:solidFill>
            </a:endParaRP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E75A9CE8-0622-3983-0EC1-951B0A858ADE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50825" y="2205038"/>
          <a:ext cx="3744913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 Publisher Image" r:id="rId2" imgW="1343025" imgH="1485900" progId="">
                  <p:embed/>
                </p:oleObj>
              </mc:Choice>
              <mc:Fallback>
                <p:oleObj name="Picture Publisher Image" r:id="rId2" imgW="1343025" imgH="1485900" progId="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E75A9CE8-0622-3983-0EC1-951B0A858ADE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05038"/>
                        <a:ext cx="3744913" cy="381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EC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6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>
            <a:extLst>
              <a:ext uri="{FF2B5EF4-FFF2-40B4-BE49-F238E27FC236}">
                <a16:creationId xmlns:a16="http://schemas.microsoft.com/office/drawing/2014/main" id="{A30D4048-AE47-4DC9-D357-84170C964C92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19700" y="2205038"/>
          <a:ext cx="3719513" cy="374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 Publisher Image" r:id="rId4" imgW="1457325" imgH="1466850" progId="">
                  <p:embed/>
                </p:oleObj>
              </mc:Choice>
              <mc:Fallback>
                <p:oleObj name="Picture Publisher Image" r:id="rId4" imgW="1457325" imgH="1466850" progId="">
                  <p:embed/>
                  <p:pic>
                    <p:nvPicPr>
                      <p:cNvPr id="4099" name="Object 3">
                        <a:extLst>
                          <a:ext uri="{FF2B5EF4-FFF2-40B4-BE49-F238E27FC236}">
                            <a16:creationId xmlns:a16="http://schemas.microsoft.com/office/drawing/2014/main" id="{A30D4048-AE47-4DC9-D357-84170C964C92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205038"/>
                        <a:ext cx="3719513" cy="374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EC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6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108F9FBB-8445-37E1-4E8A-B42F454BAAB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48038" y="1341438"/>
          <a:ext cx="2592387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 Publisher Image" r:id="rId6" imgW="1438275" imgH="1447800" progId="">
                  <p:embed/>
                </p:oleObj>
              </mc:Choice>
              <mc:Fallback>
                <p:oleObj name="Picture Publisher Image" r:id="rId6" imgW="1438275" imgH="1447800" progId="">
                  <p:embed/>
                  <p:pic>
                    <p:nvPicPr>
                      <p:cNvPr id="4100" name="Object 4">
                        <a:extLst>
                          <a:ext uri="{FF2B5EF4-FFF2-40B4-BE49-F238E27FC236}">
                            <a16:creationId xmlns:a16="http://schemas.microsoft.com/office/drawing/2014/main" id="{108F9FBB-8445-37E1-4E8A-B42F454BAAB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341438"/>
                        <a:ext cx="2592387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CCEC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000066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>
            <a:extLst>
              <a:ext uri="{FF2B5EF4-FFF2-40B4-BE49-F238E27FC236}">
                <a16:creationId xmlns:a16="http://schemas.microsoft.com/office/drawing/2014/main" id="{DE0A3EBC-4D88-68AE-C8D3-0B7F109CD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661025"/>
            <a:ext cx="2016125" cy="360363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b="1">
                <a:solidFill>
                  <a:srgbClr val="000066"/>
                </a:solidFill>
              </a:rPr>
              <a:t>До ФДТ</a:t>
            </a: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373C358C-A15F-5778-C307-067C1B068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573463"/>
            <a:ext cx="2016125" cy="360362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b="1">
                <a:solidFill>
                  <a:srgbClr val="000066"/>
                </a:solidFill>
              </a:rPr>
              <a:t>3</a:t>
            </a:r>
            <a:r>
              <a:rPr lang="en-US" altLang="ru-RU" b="1">
                <a:solidFill>
                  <a:srgbClr val="000066"/>
                </a:solidFill>
              </a:rPr>
              <a:t> </a:t>
            </a:r>
            <a:r>
              <a:rPr lang="ru-RU" altLang="ru-RU" b="1">
                <a:solidFill>
                  <a:srgbClr val="000066"/>
                </a:solidFill>
              </a:rPr>
              <a:t>дня после ФДТ</a:t>
            </a:r>
          </a:p>
        </p:txBody>
      </p:sp>
      <p:sp>
        <p:nvSpPr>
          <p:cNvPr id="4104" name="Rectangle 8">
            <a:extLst>
              <a:ext uri="{FF2B5EF4-FFF2-40B4-BE49-F238E27FC236}">
                <a16:creationId xmlns:a16="http://schemas.microsoft.com/office/drawing/2014/main" id="{BBED61CE-2E92-6982-FCC9-CFAD8919E4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4938" y="5429250"/>
            <a:ext cx="3714750" cy="5715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ts val="1500"/>
              </a:lnSpc>
            </a:pPr>
            <a:r>
              <a:rPr lang="ru-RU" altLang="ru-RU" b="1">
                <a:solidFill>
                  <a:srgbClr val="000066"/>
                </a:solidFill>
              </a:rPr>
              <a:t>Полная регрессия раннего ЦРЛ</a:t>
            </a:r>
          </a:p>
          <a:p>
            <a:pPr algn="ctr" eaLnBrk="1" hangingPunct="1">
              <a:lnSpc>
                <a:spcPts val="1500"/>
              </a:lnSpc>
            </a:pPr>
            <a:r>
              <a:rPr lang="ru-RU" altLang="ru-RU" b="1">
                <a:solidFill>
                  <a:srgbClr val="000066"/>
                </a:solidFill>
              </a:rPr>
              <a:t>Срок наблюдения </a:t>
            </a:r>
            <a:r>
              <a:rPr lang="en-US" altLang="ru-RU" sz="2000" b="1">
                <a:solidFill>
                  <a:srgbClr val="000066"/>
                </a:solidFill>
              </a:rPr>
              <a:t>5</a:t>
            </a:r>
            <a:r>
              <a:rPr lang="ru-RU" altLang="ru-RU" b="1">
                <a:solidFill>
                  <a:srgbClr val="000066"/>
                </a:solidFill>
              </a:rPr>
              <a:t> лет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BB2E68F-DB70-3291-C774-DAF85A943BA0}"/>
              </a:ext>
            </a:extLst>
          </p:cNvPr>
          <p:cNvSpPr/>
          <p:nvPr/>
        </p:nvSpPr>
        <p:spPr>
          <a:xfrm>
            <a:off x="0" y="6429375"/>
            <a:ext cx="1285875" cy="42862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400" b="1" dirty="0">
                <a:solidFill>
                  <a:schemeClr val="accent1">
                    <a:lumMod val="50000"/>
                  </a:schemeClr>
                </a:solidFill>
              </a:rPr>
              <a:t>ФГБУ МНИОИ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812</TotalTime>
  <Words>2383</Words>
  <Application>Microsoft Office PowerPoint</Application>
  <PresentationFormat>Экран (4:3)</PresentationFormat>
  <Paragraphs>425</Paragraphs>
  <Slides>4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1</vt:i4>
      </vt:variant>
    </vt:vector>
  </HeadingPairs>
  <TitlesOfParts>
    <vt:vector size="49" baseType="lpstr">
      <vt:lpstr>Arial</vt:lpstr>
      <vt:lpstr>Calibri</vt:lpstr>
      <vt:lpstr>Cambria</vt:lpstr>
      <vt:lpstr>Times New Roman</vt:lpstr>
      <vt:lpstr>Wingdings</vt:lpstr>
      <vt:lpstr>Тема Office</vt:lpstr>
      <vt:lpstr>CS ChemDraw Drawing</vt:lpstr>
      <vt:lpstr>Picture Publisher Image</vt:lpstr>
      <vt:lpstr>Презентация PowerPoint</vt:lpstr>
      <vt:lpstr>Презентация PowerPoint</vt:lpstr>
      <vt:lpstr>Презентация PowerPoint</vt:lpstr>
      <vt:lpstr>Презентация PowerPoint</vt:lpstr>
      <vt:lpstr>Фармацевтический рынок фотосенсибилизаторов</vt:lpstr>
      <vt:lpstr>Больной П. 88 лет.: обширный базальноклеточный рак периорбитальной области. Размеры опухоли: 52x37x19мм (до лечения). </vt:lpstr>
      <vt:lpstr>Презентация PowerPoint</vt:lpstr>
      <vt:lpstr>Презентация PowerPoint</vt:lpstr>
      <vt:lpstr> Фотогем – ФДТ раннего ЦРЛ  В/доля правого легкого (B2) </vt:lpstr>
      <vt:lpstr>Природные хлорины и бактериохлорины</vt:lpstr>
      <vt:lpstr>Презентация PowerPoint</vt:lpstr>
      <vt:lpstr>ПСМА-лиганд для таргетной терапии и диагностики рака предстательной железы</vt:lpstr>
      <vt:lpstr>Конъюгаты метилового эфира  хлорина е6 с ПСМА-лигандом</vt:lpstr>
      <vt:lpstr>Биологические испытания in vitro конъюгатов  хлоринов с ПСМА-лигандом</vt:lpstr>
      <vt:lpstr>Хлорин е6 с ПСМА-лигандом в «верхней части» макроцикла</vt:lpstr>
      <vt:lpstr>Конъюгат  О-пропилоксим-N-пропоксибактериопуринимида с ПСМА-лигандом  и его биологические испытания in vitro</vt:lpstr>
      <vt:lpstr>Презентация PowerPoint</vt:lpstr>
      <vt:lpstr>Презентация PowerPoint</vt:lpstr>
      <vt:lpstr>Презентация PowerPoint</vt:lpstr>
      <vt:lpstr>Презентация PowerPoint</vt:lpstr>
      <vt:lpstr>Длительность безрецидивного периода более 12 лет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С с хелаторами для 99mTc на основе дипиридилов</vt:lpstr>
      <vt:lpstr>Получение хелаторов для 99mTc и 188Re на основе хлорина </vt:lpstr>
      <vt:lpstr>Презентация PowerPoint</vt:lpstr>
      <vt:lpstr>Получение 4′-(4-метилфенил)-2,2′:6′,2′′-терпиридина и его производных</vt:lpstr>
      <vt:lpstr>Получение комплексов с Gd(III)</vt:lpstr>
      <vt:lpstr>Презентация PowerPoint</vt:lpstr>
      <vt:lpstr>Презентация PowerPoint</vt:lpstr>
      <vt:lpstr>Презентация PowerPoint</vt:lpstr>
      <vt:lpstr>Сочетанная химиотерапия и ФДТ</vt:lpstr>
      <vt:lpstr>Презентация PowerPoint</vt:lpstr>
      <vt:lpstr>ФДТ + Химиотерапия (препараты платины)</vt:lpstr>
      <vt:lpstr>ФДТ + Химиотерапия (антрациклиновые антибиотики)</vt:lpstr>
      <vt:lpstr>Презентация PowerPoint</vt:lpstr>
      <vt:lpstr>Презентация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IEUser</dc:creator>
  <cp:lastModifiedBy>Петр Островерхов</cp:lastModifiedBy>
  <cp:revision>125</cp:revision>
  <dcterms:created xsi:type="dcterms:W3CDTF">2018-09-24T14:33:49Z</dcterms:created>
  <dcterms:modified xsi:type="dcterms:W3CDTF">2022-07-01T20:01:46Z</dcterms:modified>
</cp:coreProperties>
</file>